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708"/>
        <w:gridCol w:w="6689"/>
      </w:tblGrid>
      <w:tr w:rsidR="00B93F46" w:rsidTr="00B93F46">
        <w:trPr>
          <w:trHeight w:val="1421"/>
        </w:trPr>
        <w:tc>
          <w:tcPr>
            <w:tcW w:w="3708" w:type="dxa"/>
          </w:tcPr>
          <w:p w:rsidR="00F67240" w:rsidRPr="006C07E9" w:rsidRDefault="00B93F46" w:rsidP="00B93F46">
            <w:pPr>
              <w:tabs>
                <w:tab w:val="left" w:pos="10440"/>
              </w:tabs>
              <w:jc w:val="center"/>
              <w:rPr>
                <w:b/>
              </w:rPr>
            </w:pPr>
            <w:r w:rsidRPr="006C07E9">
              <w:rPr>
                <w:b/>
              </w:rPr>
              <w:t>SỞ GIÁO DỤC VÀ ĐÀO TẠO</w:t>
            </w:r>
          </w:p>
          <w:p w:rsidR="00B93F46" w:rsidRPr="006C07E9" w:rsidRDefault="00B93F46" w:rsidP="00B93F46">
            <w:pPr>
              <w:tabs>
                <w:tab w:val="left" w:pos="10440"/>
              </w:tabs>
              <w:jc w:val="center"/>
              <w:rPr>
                <w:b/>
                <w:u w:val="single"/>
              </w:rPr>
            </w:pPr>
            <w:r w:rsidRPr="006C07E9">
              <w:rPr>
                <w:b/>
                <w:u w:val="single"/>
              </w:rPr>
              <w:t xml:space="preserve"> HÀ NAM</w:t>
            </w:r>
          </w:p>
          <w:p w:rsidR="00930E51" w:rsidRDefault="00930E51" w:rsidP="00B93F46">
            <w:pPr>
              <w:tabs>
                <w:tab w:val="left" w:pos="10440"/>
              </w:tabs>
              <w:jc w:val="center"/>
              <w:rPr>
                <w:b/>
                <w:sz w:val="25"/>
                <w:szCs w:val="25"/>
              </w:rPr>
            </w:pPr>
          </w:p>
          <w:p w:rsidR="00B93F46" w:rsidRPr="00930E51" w:rsidRDefault="00B93F46" w:rsidP="006C07E9">
            <w:pPr>
              <w:tabs>
                <w:tab w:val="left" w:pos="10440"/>
              </w:tabs>
              <w:jc w:val="center"/>
            </w:pPr>
            <w:r w:rsidRPr="00930E51">
              <w:rPr>
                <w:b/>
              </w:rPr>
              <w:t>ĐỀ CHÍNH THỨC</w:t>
            </w:r>
          </w:p>
        </w:tc>
        <w:tc>
          <w:tcPr>
            <w:tcW w:w="6689" w:type="dxa"/>
          </w:tcPr>
          <w:p w:rsidR="00B93F46" w:rsidRPr="006C07E9" w:rsidRDefault="00B93F46" w:rsidP="00B93F46">
            <w:pPr>
              <w:tabs>
                <w:tab w:val="left" w:pos="10440"/>
              </w:tabs>
              <w:jc w:val="center"/>
              <w:rPr>
                <w:b/>
              </w:rPr>
            </w:pPr>
            <w:r w:rsidRPr="006C07E9">
              <w:rPr>
                <w:b/>
              </w:rPr>
              <w:t>KỲ THI CHỌN HỌC SINH GIỎI LỚP 10, 11, 12 THPT</w:t>
            </w:r>
          </w:p>
          <w:p w:rsidR="00B93F46" w:rsidRPr="006C07E9" w:rsidRDefault="00B93F46" w:rsidP="00B93F46">
            <w:pPr>
              <w:jc w:val="center"/>
              <w:rPr>
                <w:b/>
              </w:rPr>
            </w:pPr>
            <w:r w:rsidRPr="006C07E9">
              <w:rPr>
                <w:b/>
              </w:rPr>
              <w:t>NĂM HỌC 2015 - 2016</w:t>
            </w:r>
          </w:p>
          <w:p w:rsidR="00B93F46" w:rsidRPr="00930E51" w:rsidRDefault="00B93F46" w:rsidP="00B93F46">
            <w:pPr>
              <w:jc w:val="center"/>
              <w:rPr>
                <w:b/>
              </w:rPr>
            </w:pPr>
            <w:r w:rsidRPr="00930E51">
              <w:rPr>
                <w:b/>
              </w:rPr>
              <w:t>Môn : Hóa học  - Lớp 12</w:t>
            </w:r>
          </w:p>
          <w:p w:rsidR="00B93F46" w:rsidRPr="00930E51" w:rsidRDefault="00B93F46" w:rsidP="00B93F46">
            <w:pPr>
              <w:jc w:val="center"/>
              <w:rPr>
                <w:i/>
              </w:rPr>
            </w:pPr>
            <w:r w:rsidRPr="00930E51">
              <w:rPr>
                <w:i/>
              </w:rPr>
              <w:t>Thời gian</w:t>
            </w:r>
            <w:r w:rsidR="00930E51" w:rsidRPr="00930E51">
              <w:rPr>
                <w:i/>
              </w:rPr>
              <w:t xml:space="preserve"> làm bài</w:t>
            </w:r>
            <w:r w:rsidRPr="00930E51">
              <w:rPr>
                <w:i/>
              </w:rPr>
              <w:t>: 180 phút</w:t>
            </w:r>
          </w:p>
          <w:p w:rsidR="00B93F46" w:rsidRDefault="00B93F46" w:rsidP="00B93F46">
            <w:pPr>
              <w:jc w:val="center"/>
              <w:rPr>
                <w:sz w:val="25"/>
                <w:szCs w:val="25"/>
              </w:rPr>
            </w:pPr>
            <w:r w:rsidRPr="00930E51">
              <w:rPr>
                <w:i/>
              </w:rPr>
              <w:t>(Đề thi có 02 trang)</w:t>
            </w:r>
          </w:p>
        </w:tc>
      </w:tr>
    </w:tbl>
    <w:p w:rsidR="00B93F46" w:rsidRDefault="00B93F46" w:rsidP="006F0230">
      <w:pPr>
        <w:tabs>
          <w:tab w:val="left" w:pos="10440"/>
        </w:tabs>
        <w:rPr>
          <w:sz w:val="25"/>
          <w:szCs w:val="25"/>
        </w:rPr>
      </w:pPr>
    </w:p>
    <w:p w:rsidR="0053311B" w:rsidRPr="00ED054E" w:rsidRDefault="00496D24" w:rsidP="00ED054E">
      <w:pPr>
        <w:rPr>
          <w:i/>
          <w:sz w:val="25"/>
          <w:szCs w:val="25"/>
        </w:rPr>
      </w:pPr>
      <w:r w:rsidRPr="00ED054E">
        <w:rPr>
          <w:b/>
          <w:sz w:val="25"/>
          <w:szCs w:val="25"/>
        </w:rPr>
        <w:t>Câu I (</w:t>
      </w:r>
      <w:r w:rsidR="0075720A" w:rsidRPr="00ED054E">
        <w:rPr>
          <w:b/>
          <w:sz w:val="25"/>
          <w:szCs w:val="25"/>
        </w:rPr>
        <w:t>3</w:t>
      </w:r>
      <w:r w:rsidRPr="00ED054E">
        <w:rPr>
          <w:b/>
          <w:sz w:val="25"/>
          <w:szCs w:val="25"/>
        </w:rPr>
        <w:t>,</w:t>
      </w:r>
      <w:r w:rsidR="00861D7B">
        <w:rPr>
          <w:b/>
          <w:sz w:val="25"/>
          <w:szCs w:val="25"/>
        </w:rPr>
        <w:t>5</w:t>
      </w:r>
      <w:r w:rsidR="0053311B" w:rsidRPr="00ED054E">
        <w:rPr>
          <w:b/>
          <w:sz w:val="25"/>
          <w:szCs w:val="25"/>
        </w:rPr>
        <w:t xml:space="preserve"> điểm) </w:t>
      </w:r>
    </w:p>
    <w:p w:rsidR="00631DD5" w:rsidRPr="00ED054E" w:rsidRDefault="0053311B" w:rsidP="000D34BC">
      <w:pPr>
        <w:pStyle w:val="ListParagraph"/>
        <w:numPr>
          <w:ilvl w:val="0"/>
          <w:numId w:val="10"/>
        </w:numPr>
        <w:ind w:left="630" w:right="170" w:hanging="270"/>
        <w:jc w:val="both"/>
        <w:rPr>
          <w:sz w:val="25"/>
          <w:szCs w:val="25"/>
        </w:rPr>
      </w:pPr>
      <w:r w:rsidRPr="00ED054E">
        <w:rPr>
          <w:sz w:val="25"/>
          <w:szCs w:val="25"/>
        </w:rPr>
        <w:t xml:space="preserve">Chỉ dùng quỳ tím, hãy phân biệt các dung dịch sau: </w:t>
      </w:r>
      <w:r w:rsidR="002241E3" w:rsidRPr="00ED054E">
        <w:rPr>
          <w:sz w:val="25"/>
          <w:szCs w:val="25"/>
        </w:rPr>
        <w:t>axit axetic, etan</w:t>
      </w:r>
      <w:r w:rsidR="00CF5DAF">
        <w:rPr>
          <w:sz w:val="25"/>
          <w:szCs w:val="25"/>
        </w:rPr>
        <w:t>a</w:t>
      </w:r>
      <w:r w:rsidR="006C4F96" w:rsidRPr="00ED054E">
        <w:rPr>
          <w:sz w:val="25"/>
          <w:szCs w:val="25"/>
        </w:rPr>
        <w:t>l, natri cacbonat</w:t>
      </w:r>
      <w:r w:rsidR="0029114F">
        <w:rPr>
          <w:sz w:val="25"/>
          <w:szCs w:val="25"/>
        </w:rPr>
        <w:t xml:space="preserve">,           </w:t>
      </w:r>
      <w:r w:rsidR="00CA745C" w:rsidRPr="00ED054E">
        <w:rPr>
          <w:sz w:val="25"/>
          <w:szCs w:val="25"/>
        </w:rPr>
        <w:t>magie clorua, natri clorua</w:t>
      </w:r>
      <w:r w:rsidR="00631DD5" w:rsidRPr="00ED054E">
        <w:rPr>
          <w:sz w:val="25"/>
          <w:szCs w:val="25"/>
        </w:rPr>
        <w:t>.</w:t>
      </w:r>
    </w:p>
    <w:p w:rsidR="005B47D6" w:rsidRPr="00ED054E" w:rsidRDefault="005B47D6" w:rsidP="000D34BC">
      <w:pPr>
        <w:pStyle w:val="ListParagraph"/>
        <w:numPr>
          <w:ilvl w:val="0"/>
          <w:numId w:val="10"/>
        </w:numPr>
        <w:ind w:left="630" w:right="170" w:hanging="270"/>
        <w:jc w:val="both"/>
        <w:rPr>
          <w:sz w:val="25"/>
          <w:szCs w:val="25"/>
        </w:rPr>
      </w:pPr>
      <w:r w:rsidRPr="00ED054E">
        <w:rPr>
          <w:sz w:val="25"/>
          <w:szCs w:val="25"/>
        </w:rPr>
        <w:t>Nêu hiện tượng xảy ra và viết phương trình hóa học (nếu có) cho các thí nghiệm sau:</w:t>
      </w:r>
    </w:p>
    <w:p w:rsidR="00631DD5" w:rsidRPr="00ED054E" w:rsidRDefault="00DF353E" w:rsidP="00ED054E">
      <w:pPr>
        <w:pStyle w:val="ListParagraph"/>
        <w:numPr>
          <w:ilvl w:val="1"/>
          <w:numId w:val="12"/>
        </w:numPr>
        <w:tabs>
          <w:tab w:val="left" w:pos="8370"/>
        </w:tabs>
        <w:ind w:left="990" w:right="170" w:hanging="270"/>
        <w:jc w:val="both"/>
        <w:rPr>
          <w:sz w:val="25"/>
          <w:szCs w:val="25"/>
        </w:rPr>
      </w:pPr>
      <w:r>
        <w:rPr>
          <w:sz w:val="25"/>
          <w:szCs w:val="25"/>
        </w:rPr>
        <w:t>Nhỏ vài giọt dung dịch HNO</w:t>
      </w:r>
      <w:r>
        <w:rPr>
          <w:sz w:val="25"/>
          <w:szCs w:val="25"/>
          <w:vertAlign w:val="subscript"/>
        </w:rPr>
        <w:t>3</w:t>
      </w:r>
      <w:r>
        <w:rPr>
          <w:sz w:val="25"/>
          <w:szCs w:val="25"/>
        </w:rPr>
        <w:t xml:space="preserve"> đặc vào ống nghiệm đựng dung</w:t>
      </w:r>
      <w:r w:rsidR="000023C5">
        <w:rPr>
          <w:sz w:val="25"/>
          <w:szCs w:val="25"/>
        </w:rPr>
        <w:t xml:space="preserve"> dịch lòng trắng trứng</w:t>
      </w:r>
      <w:r w:rsidR="005B5386" w:rsidRPr="00ED054E">
        <w:rPr>
          <w:sz w:val="25"/>
          <w:szCs w:val="25"/>
        </w:rPr>
        <w:t>.</w:t>
      </w:r>
    </w:p>
    <w:p w:rsidR="00631DD5" w:rsidRPr="00ED054E" w:rsidRDefault="00476B22" w:rsidP="00ED054E">
      <w:pPr>
        <w:pStyle w:val="ListParagraph"/>
        <w:numPr>
          <w:ilvl w:val="1"/>
          <w:numId w:val="12"/>
        </w:numPr>
        <w:tabs>
          <w:tab w:val="left" w:pos="8370"/>
        </w:tabs>
        <w:ind w:left="990" w:right="170" w:hanging="270"/>
        <w:jc w:val="both"/>
        <w:rPr>
          <w:sz w:val="25"/>
          <w:szCs w:val="25"/>
        </w:rPr>
      </w:pPr>
      <w:r w:rsidRPr="00ED054E">
        <w:rPr>
          <w:sz w:val="25"/>
          <w:szCs w:val="25"/>
        </w:rPr>
        <w:t>Cho vào ống nghiệm 2 ml dung dịch K</w:t>
      </w:r>
      <w:r w:rsidRPr="00ED054E">
        <w:rPr>
          <w:sz w:val="25"/>
          <w:szCs w:val="25"/>
          <w:vertAlign w:val="subscript"/>
        </w:rPr>
        <w:t>2</w:t>
      </w:r>
      <w:r w:rsidRPr="00ED054E">
        <w:rPr>
          <w:sz w:val="25"/>
          <w:szCs w:val="25"/>
        </w:rPr>
        <w:t>Cr</w:t>
      </w:r>
      <w:r w:rsidRPr="00ED054E">
        <w:rPr>
          <w:sz w:val="25"/>
          <w:szCs w:val="25"/>
          <w:vertAlign w:val="subscript"/>
        </w:rPr>
        <w:t>2</w:t>
      </w:r>
      <w:r w:rsidRPr="00ED054E">
        <w:rPr>
          <w:sz w:val="25"/>
          <w:szCs w:val="25"/>
        </w:rPr>
        <w:t>O</w:t>
      </w:r>
      <w:r w:rsidRPr="00ED054E">
        <w:rPr>
          <w:sz w:val="25"/>
          <w:szCs w:val="25"/>
          <w:vertAlign w:val="subscript"/>
        </w:rPr>
        <w:t>7</w:t>
      </w:r>
      <w:r w:rsidRPr="00ED054E">
        <w:rPr>
          <w:sz w:val="25"/>
          <w:szCs w:val="25"/>
        </w:rPr>
        <w:t xml:space="preserve"> (kali đicromat)</w:t>
      </w:r>
      <w:r w:rsidR="00EC4070" w:rsidRPr="00ED054E">
        <w:rPr>
          <w:sz w:val="25"/>
          <w:szCs w:val="25"/>
        </w:rPr>
        <w:t xml:space="preserve"> thêm dần từng giọt dung dịch hỗn hợp FeSO</w:t>
      </w:r>
      <w:r w:rsidR="00EC4070" w:rsidRPr="00ED054E">
        <w:rPr>
          <w:sz w:val="25"/>
          <w:szCs w:val="25"/>
          <w:vertAlign w:val="subscript"/>
        </w:rPr>
        <w:t>4</w:t>
      </w:r>
      <w:r w:rsidR="00EC4070" w:rsidRPr="00ED054E">
        <w:rPr>
          <w:sz w:val="25"/>
          <w:szCs w:val="25"/>
        </w:rPr>
        <w:t xml:space="preserve"> và H</w:t>
      </w:r>
      <w:r w:rsidR="00EC4070" w:rsidRPr="00ED054E">
        <w:rPr>
          <w:sz w:val="25"/>
          <w:szCs w:val="25"/>
          <w:vertAlign w:val="subscript"/>
        </w:rPr>
        <w:t>2</w:t>
      </w:r>
      <w:r w:rsidR="00EC4070" w:rsidRPr="00ED054E">
        <w:rPr>
          <w:sz w:val="25"/>
          <w:szCs w:val="25"/>
        </w:rPr>
        <w:t>SO</w:t>
      </w:r>
      <w:r w:rsidR="00EC4070" w:rsidRPr="00ED054E">
        <w:rPr>
          <w:sz w:val="25"/>
          <w:szCs w:val="25"/>
          <w:vertAlign w:val="subscript"/>
        </w:rPr>
        <w:t>4</w:t>
      </w:r>
      <w:r w:rsidR="00EC4070" w:rsidRPr="00ED054E">
        <w:rPr>
          <w:sz w:val="25"/>
          <w:szCs w:val="25"/>
        </w:rPr>
        <w:t xml:space="preserve"> loãng.</w:t>
      </w:r>
    </w:p>
    <w:p w:rsidR="0042428A" w:rsidRDefault="00BA0D49" w:rsidP="0042428A">
      <w:pPr>
        <w:pStyle w:val="ListParagraph"/>
        <w:numPr>
          <w:ilvl w:val="1"/>
          <w:numId w:val="12"/>
        </w:numPr>
        <w:tabs>
          <w:tab w:val="left" w:pos="8370"/>
        </w:tabs>
        <w:ind w:left="990" w:right="170" w:hanging="270"/>
        <w:jc w:val="both"/>
        <w:rPr>
          <w:sz w:val="25"/>
          <w:szCs w:val="25"/>
        </w:rPr>
      </w:pPr>
      <w:r>
        <w:rPr>
          <w:sz w:val="25"/>
          <w:szCs w:val="25"/>
        </w:rPr>
        <w:t xml:space="preserve">Cho mẩu Na </w:t>
      </w:r>
      <w:r w:rsidR="00941684">
        <w:rPr>
          <w:sz w:val="25"/>
          <w:szCs w:val="25"/>
        </w:rPr>
        <w:t xml:space="preserve">nhỏ </w:t>
      </w:r>
      <w:r>
        <w:rPr>
          <w:sz w:val="25"/>
          <w:szCs w:val="25"/>
        </w:rPr>
        <w:t>vào cốc nước có hòa tan vài giọt dung dịch phenolphtalein</w:t>
      </w:r>
      <w:r w:rsidR="00F6168E" w:rsidRPr="00ED054E">
        <w:rPr>
          <w:sz w:val="25"/>
          <w:szCs w:val="25"/>
        </w:rPr>
        <w:t>.</w:t>
      </w:r>
    </w:p>
    <w:p w:rsidR="00496D24" w:rsidRDefault="00496D24" w:rsidP="0042428A">
      <w:pPr>
        <w:pStyle w:val="ListParagraph"/>
        <w:numPr>
          <w:ilvl w:val="1"/>
          <w:numId w:val="12"/>
        </w:numPr>
        <w:tabs>
          <w:tab w:val="left" w:pos="8370"/>
        </w:tabs>
        <w:ind w:left="990" w:right="170" w:hanging="270"/>
        <w:jc w:val="both"/>
        <w:rPr>
          <w:sz w:val="25"/>
          <w:szCs w:val="25"/>
        </w:rPr>
      </w:pPr>
      <w:r w:rsidRPr="0042428A">
        <w:rPr>
          <w:sz w:val="25"/>
          <w:szCs w:val="25"/>
        </w:rPr>
        <w:t xml:space="preserve">Cho </w:t>
      </w:r>
      <w:r w:rsidR="003A1F0D" w:rsidRPr="0042428A">
        <w:rPr>
          <w:sz w:val="25"/>
          <w:szCs w:val="25"/>
        </w:rPr>
        <w:t>một thìa đường kính (saccarozơ) vào cốc thủy tinh. Nhỏ vài giọt H</w:t>
      </w:r>
      <w:r w:rsidR="003A1F0D" w:rsidRPr="0042428A">
        <w:rPr>
          <w:sz w:val="25"/>
          <w:szCs w:val="25"/>
          <w:vertAlign w:val="subscript"/>
        </w:rPr>
        <w:t>2</w:t>
      </w:r>
      <w:r w:rsidR="003A1F0D" w:rsidRPr="0042428A">
        <w:rPr>
          <w:sz w:val="25"/>
          <w:szCs w:val="25"/>
        </w:rPr>
        <w:t>SO</w:t>
      </w:r>
      <w:r w:rsidR="003A1F0D" w:rsidRPr="0042428A">
        <w:rPr>
          <w:sz w:val="25"/>
          <w:szCs w:val="25"/>
          <w:vertAlign w:val="subscript"/>
        </w:rPr>
        <w:t>4</w:t>
      </w:r>
      <w:r w:rsidR="003A1F0D" w:rsidRPr="0042428A">
        <w:rPr>
          <w:sz w:val="25"/>
          <w:szCs w:val="25"/>
        </w:rPr>
        <w:t xml:space="preserve"> đặc vào cốc</w:t>
      </w:r>
      <w:r w:rsidRPr="0042428A">
        <w:rPr>
          <w:sz w:val="25"/>
          <w:szCs w:val="25"/>
        </w:rPr>
        <w:t>.</w:t>
      </w:r>
    </w:p>
    <w:p w:rsidR="0042428A" w:rsidRDefault="0042428A" w:rsidP="00611AB6">
      <w:pPr>
        <w:pStyle w:val="ListParagraph"/>
        <w:numPr>
          <w:ilvl w:val="0"/>
          <w:numId w:val="10"/>
        </w:numPr>
        <w:tabs>
          <w:tab w:val="left" w:pos="8370"/>
        </w:tabs>
        <w:ind w:left="630" w:right="170" w:hanging="270"/>
        <w:jc w:val="both"/>
        <w:rPr>
          <w:sz w:val="25"/>
          <w:szCs w:val="25"/>
        </w:rPr>
      </w:pPr>
      <w:r>
        <w:rPr>
          <w:sz w:val="25"/>
          <w:szCs w:val="25"/>
        </w:rPr>
        <w:t>Lên men m gam glucozơ thu được 500 ml ancol etylic 46</w:t>
      </w:r>
      <w:r>
        <w:rPr>
          <w:sz w:val="25"/>
          <w:szCs w:val="25"/>
          <w:vertAlign w:val="superscript"/>
        </w:rPr>
        <w:t>o</w:t>
      </w:r>
      <w:r w:rsidR="00815252">
        <w:rPr>
          <w:sz w:val="25"/>
          <w:szCs w:val="25"/>
        </w:rPr>
        <w:t xml:space="preserve"> và V lí</w:t>
      </w:r>
      <w:r>
        <w:rPr>
          <w:sz w:val="25"/>
          <w:szCs w:val="25"/>
        </w:rPr>
        <w:t>t khí CO</w:t>
      </w:r>
      <w:r>
        <w:rPr>
          <w:sz w:val="25"/>
          <w:szCs w:val="25"/>
          <w:vertAlign w:val="subscript"/>
        </w:rPr>
        <w:t>2</w:t>
      </w:r>
      <w:r>
        <w:rPr>
          <w:sz w:val="25"/>
          <w:szCs w:val="25"/>
        </w:rPr>
        <w:t xml:space="preserve"> (đktc).</w:t>
      </w:r>
      <w:r w:rsidR="00B90AD5">
        <w:rPr>
          <w:sz w:val="25"/>
          <w:szCs w:val="25"/>
        </w:rPr>
        <w:t>Biết hiệu suất phản ứng lên men rượu đạt 80% và khối lượng riêng của ancol etylic là 0,8 g/ml.</w:t>
      </w:r>
    </w:p>
    <w:p w:rsidR="0042428A" w:rsidRDefault="0042428A" w:rsidP="0042428A">
      <w:pPr>
        <w:pStyle w:val="ListParagraph"/>
        <w:tabs>
          <w:tab w:val="left" w:pos="8370"/>
        </w:tabs>
        <w:ind w:right="170"/>
        <w:jc w:val="both"/>
        <w:rPr>
          <w:sz w:val="25"/>
          <w:szCs w:val="25"/>
        </w:rPr>
      </w:pPr>
      <w:r>
        <w:rPr>
          <w:sz w:val="25"/>
          <w:szCs w:val="25"/>
        </w:rPr>
        <w:t>a) Tính m, V.</w:t>
      </w:r>
    </w:p>
    <w:p w:rsidR="0042428A" w:rsidRPr="0042428A" w:rsidRDefault="0042428A" w:rsidP="0042428A">
      <w:pPr>
        <w:pStyle w:val="ListParagraph"/>
        <w:tabs>
          <w:tab w:val="left" w:pos="8370"/>
        </w:tabs>
        <w:ind w:right="170"/>
        <w:jc w:val="both"/>
        <w:rPr>
          <w:sz w:val="25"/>
          <w:szCs w:val="25"/>
        </w:rPr>
      </w:pPr>
      <w:r>
        <w:rPr>
          <w:sz w:val="25"/>
          <w:szCs w:val="25"/>
        </w:rPr>
        <w:t xml:space="preserve">b) Hấp thụ toàn bộ </w:t>
      </w:r>
      <w:r w:rsidRPr="0042428A">
        <w:rPr>
          <w:position w:val="-24"/>
          <w:sz w:val="25"/>
          <w:szCs w:val="25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30.75pt" o:ole="">
            <v:imagedata r:id="rId8" o:title=""/>
          </v:shape>
          <o:OLEObject Type="Embed" ProgID="Equation.DSMT4" ShapeID="_x0000_i1025" DrawAspect="Content" ObjectID="_1581329962" r:id="rId9"/>
        </w:object>
      </w:r>
      <w:r>
        <w:rPr>
          <w:sz w:val="25"/>
          <w:szCs w:val="25"/>
        </w:rPr>
        <w:t xml:space="preserve"> lít CO</w:t>
      </w:r>
      <w:r>
        <w:rPr>
          <w:sz w:val="25"/>
          <w:szCs w:val="25"/>
          <w:vertAlign w:val="subscript"/>
        </w:rPr>
        <w:t>2</w:t>
      </w:r>
      <w:r>
        <w:rPr>
          <w:sz w:val="25"/>
          <w:szCs w:val="25"/>
        </w:rPr>
        <w:t xml:space="preserve"> thu được ở trên vào x lít dung dịch chứa đồng thời KOH 0,2M và NaOH 0,2M thu được dung dịch chứa</w:t>
      </w:r>
      <w:r w:rsidR="001871BB">
        <w:rPr>
          <w:sz w:val="25"/>
          <w:szCs w:val="25"/>
        </w:rPr>
        <w:t>58,4</w:t>
      </w:r>
      <w:r w:rsidR="00B90AD5">
        <w:rPr>
          <w:sz w:val="25"/>
          <w:szCs w:val="25"/>
        </w:rPr>
        <w:t xml:space="preserve"> gam chất tan. Tính x.</w:t>
      </w:r>
    </w:p>
    <w:p w:rsidR="00631DD5" w:rsidRPr="00ED054E" w:rsidRDefault="0053311B" w:rsidP="00ED054E">
      <w:pPr>
        <w:ind w:right="170"/>
        <w:jc w:val="both"/>
        <w:rPr>
          <w:b/>
          <w:sz w:val="25"/>
          <w:szCs w:val="25"/>
        </w:rPr>
      </w:pPr>
      <w:r w:rsidRPr="00ED054E">
        <w:rPr>
          <w:b/>
          <w:sz w:val="25"/>
          <w:szCs w:val="25"/>
        </w:rPr>
        <w:t>Câu II (</w:t>
      </w:r>
      <w:r w:rsidR="0075720A" w:rsidRPr="00ED054E">
        <w:rPr>
          <w:b/>
          <w:sz w:val="25"/>
          <w:szCs w:val="25"/>
        </w:rPr>
        <w:t>4,0</w:t>
      </w:r>
      <w:r w:rsidRPr="00ED054E">
        <w:rPr>
          <w:b/>
          <w:sz w:val="25"/>
          <w:szCs w:val="25"/>
        </w:rPr>
        <w:t xml:space="preserve"> điểm) </w:t>
      </w:r>
    </w:p>
    <w:p w:rsidR="006426A0" w:rsidRPr="00ED054E" w:rsidRDefault="00A0461C" w:rsidP="00ED054E">
      <w:pPr>
        <w:pStyle w:val="ListParagraph"/>
        <w:numPr>
          <w:ilvl w:val="0"/>
          <w:numId w:val="13"/>
        </w:numPr>
        <w:ind w:right="170"/>
        <w:jc w:val="both"/>
        <w:rPr>
          <w:b/>
          <w:sz w:val="25"/>
          <w:szCs w:val="25"/>
        </w:rPr>
      </w:pPr>
      <w:r>
        <w:rPr>
          <w:sz w:val="25"/>
          <w:szCs w:val="25"/>
        </w:rPr>
        <w:t>Hãy g</w:t>
      </w:r>
      <w:r w:rsidR="00294510" w:rsidRPr="00ED054E">
        <w:rPr>
          <w:sz w:val="25"/>
          <w:szCs w:val="25"/>
        </w:rPr>
        <w:t>iải thích</w:t>
      </w:r>
      <w:r>
        <w:rPr>
          <w:sz w:val="25"/>
          <w:szCs w:val="25"/>
        </w:rPr>
        <w:t>:</w:t>
      </w:r>
    </w:p>
    <w:p w:rsidR="00294510" w:rsidRPr="00ED054E" w:rsidRDefault="00B158A8" w:rsidP="00ED054E">
      <w:pPr>
        <w:pStyle w:val="ListParagraph"/>
        <w:numPr>
          <w:ilvl w:val="1"/>
          <w:numId w:val="16"/>
        </w:numPr>
        <w:ind w:left="990" w:right="170" w:hanging="270"/>
        <w:jc w:val="both"/>
        <w:rPr>
          <w:sz w:val="25"/>
          <w:szCs w:val="25"/>
        </w:rPr>
      </w:pPr>
      <w:r>
        <w:rPr>
          <w:sz w:val="25"/>
          <w:szCs w:val="25"/>
        </w:rPr>
        <w:t>Khi</w:t>
      </w:r>
      <w:r w:rsidR="00EE2162" w:rsidRPr="00ED054E">
        <w:rPr>
          <w:sz w:val="25"/>
          <w:szCs w:val="25"/>
        </w:rPr>
        <w:t xml:space="preserve"> khử mùi tanh của cá người ta thường d</w:t>
      </w:r>
      <w:r w:rsidR="00167B4C" w:rsidRPr="00ED054E">
        <w:rPr>
          <w:sz w:val="25"/>
          <w:szCs w:val="25"/>
        </w:rPr>
        <w:t xml:space="preserve">ùng các chất </w:t>
      </w:r>
      <w:r w:rsidR="00EA252D">
        <w:rPr>
          <w:sz w:val="25"/>
          <w:szCs w:val="25"/>
        </w:rPr>
        <w:t xml:space="preserve">có </w:t>
      </w:r>
      <w:r w:rsidR="00A0461C">
        <w:rPr>
          <w:sz w:val="25"/>
          <w:szCs w:val="25"/>
        </w:rPr>
        <w:t xml:space="preserve">vị </w:t>
      </w:r>
      <w:r w:rsidR="00167B4C" w:rsidRPr="00ED054E">
        <w:rPr>
          <w:sz w:val="25"/>
          <w:szCs w:val="25"/>
        </w:rPr>
        <w:t>chua.</w:t>
      </w:r>
    </w:p>
    <w:p w:rsidR="00167B4C" w:rsidRPr="00ED054E" w:rsidRDefault="00B158A8" w:rsidP="00ED054E">
      <w:pPr>
        <w:pStyle w:val="ListParagraph"/>
        <w:numPr>
          <w:ilvl w:val="1"/>
          <w:numId w:val="16"/>
        </w:numPr>
        <w:ind w:left="990" w:right="170" w:hanging="270"/>
        <w:jc w:val="both"/>
        <w:rPr>
          <w:sz w:val="25"/>
          <w:szCs w:val="25"/>
        </w:rPr>
      </w:pPr>
      <w:r>
        <w:rPr>
          <w:sz w:val="25"/>
          <w:szCs w:val="25"/>
        </w:rPr>
        <w:t>Trong</w:t>
      </w:r>
      <w:r w:rsidR="006B073D" w:rsidRPr="00ED054E">
        <w:rPr>
          <w:sz w:val="25"/>
          <w:szCs w:val="25"/>
        </w:rPr>
        <w:t xml:space="preserve"> đáy </w:t>
      </w:r>
      <w:r w:rsidR="00706108" w:rsidRPr="00ED054E">
        <w:rPr>
          <w:sz w:val="25"/>
          <w:szCs w:val="25"/>
        </w:rPr>
        <w:t>ấm đun nước</w:t>
      </w:r>
      <w:r w:rsidR="00410F7A">
        <w:rPr>
          <w:sz w:val="25"/>
          <w:szCs w:val="25"/>
        </w:rPr>
        <w:t>, phích đựng nước sôi</w:t>
      </w:r>
      <w:r w:rsidR="0058168A">
        <w:rPr>
          <w:sz w:val="25"/>
          <w:szCs w:val="25"/>
        </w:rPr>
        <w:t xml:space="preserve">khi </w:t>
      </w:r>
      <w:r w:rsidR="00727216">
        <w:rPr>
          <w:sz w:val="25"/>
          <w:szCs w:val="25"/>
        </w:rPr>
        <w:t>dùng với nước cứng</w:t>
      </w:r>
      <w:r w:rsidR="00410F7A">
        <w:rPr>
          <w:sz w:val="25"/>
          <w:szCs w:val="25"/>
        </w:rPr>
        <w:t xml:space="preserve"> thường</w:t>
      </w:r>
      <w:r w:rsidR="006B073D" w:rsidRPr="00ED054E">
        <w:rPr>
          <w:sz w:val="25"/>
          <w:szCs w:val="25"/>
        </w:rPr>
        <w:t>có lớp cặn đá vôi.</w:t>
      </w:r>
    </w:p>
    <w:p w:rsidR="006B073D" w:rsidRPr="00ED054E" w:rsidRDefault="00B158A8" w:rsidP="00ED054E">
      <w:pPr>
        <w:pStyle w:val="ListParagraph"/>
        <w:numPr>
          <w:ilvl w:val="1"/>
          <w:numId w:val="16"/>
        </w:numPr>
        <w:ind w:left="990" w:right="170" w:hanging="270"/>
        <w:jc w:val="both"/>
        <w:rPr>
          <w:sz w:val="25"/>
          <w:szCs w:val="25"/>
        </w:rPr>
      </w:pPr>
      <w:r>
        <w:rPr>
          <w:sz w:val="25"/>
          <w:szCs w:val="25"/>
        </w:rPr>
        <w:t>N</w:t>
      </w:r>
      <w:r w:rsidR="006B073D" w:rsidRPr="00ED054E">
        <w:rPr>
          <w:sz w:val="25"/>
          <w:szCs w:val="25"/>
        </w:rPr>
        <w:t>hiệt độ sôi của etanol thấp hơn axit axetic</w:t>
      </w:r>
      <w:r w:rsidR="00AA68A2" w:rsidRPr="00ED054E">
        <w:rPr>
          <w:sz w:val="25"/>
          <w:szCs w:val="25"/>
        </w:rPr>
        <w:t xml:space="preserve"> và cao hơn </w:t>
      </w:r>
      <w:r w:rsidR="005F2439">
        <w:rPr>
          <w:sz w:val="25"/>
          <w:szCs w:val="25"/>
        </w:rPr>
        <w:t>m</w:t>
      </w:r>
      <w:r w:rsidR="00AA68A2" w:rsidRPr="00ED054E">
        <w:rPr>
          <w:sz w:val="25"/>
          <w:szCs w:val="25"/>
        </w:rPr>
        <w:t xml:space="preserve">etyl </w:t>
      </w:r>
      <w:r w:rsidR="005F2439">
        <w:rPr>
          <w:sz w:val="25"/>
          <w:szCs w:val="25"/>
        </w:rPr>
        <w:t>fom</w:t>
      </w:r>
      <w:r w:rsidR="00AA68A2" w:rsidRPr="00ED054E">
        <w:rPr>
          <w:sz w:val="25"/>
          <w:szCs w:val="25"/>
        </w:rPr>
        <w:t>at.</w:t>
      </w:r>
    </w:p>
    <w:p w:rsidR="00EE2162" w:rsidRPr="00ED054E" w:rsidRDefault="007675B1" w:rsidP="00ED054E">
      <w:pPr>
        <w:pStyle w:val="ListParagraph"/>
        <w:numPr>
          <w:ilvl w:val="1"/>
          <w:numId w:val="16"/>
        </w:numPr>
        <w:ind w:left="990" w:right="170" w:hanging="270"/>
        <w:jc w:val="both"/>
        <w:rPr>
          <w:sz w:val="25"/>
          <w:szCs w:val="25"/>
        </w:rPr>
      </w:pPr>
      <w:r w:rsidRPr="00ED054E">
        <w:rPr>
          <w:sz w:val="25"/>
          <w:szCs w:val="25"/>
        </w:rPr>
        <w:t>Để điều chế HCl trong công nghiệp người ta cho tinh thể NaCl đun nóng với H</w:t>
      </w:r>
      <w:r w:rsidRPr="00ED054E">
        <w:rPr>
          <w:sz w:val="25"/>
          <w:szCs w:val="25"/>
          <w:vertAlign w:val="subscript"/>
        </w:rPr>
        <w:t>2</w:t>
      </w:r>
      <w:r w:rsidRPr="00ED054E">
        <w:rPr>
          <w:sz w:val="25"/>
          <w:szCs w:val="25"/>
        </w:rPr>
        <w:t>SO</w:t>
      </w:r>
      <w:r w:rsidRPr="00ED054E">
        <w:rPr>
          <w:sz w:val="25"/>
          <w:szCs w:val="25"/>
          <w:vertAlign w:val="subscript"/>
        </w:rPr>
        <w:t>4</w:t>
      </w:r>
      <w:r w:rsidRPr="00ED054E">
        <w:rPr>
          <w:sz w:val="25"/>
          <w:szCs w:val="25"/>
        </w:rPr>
        <w:t xml:space="preserve"> đặc</w:t>
      </w:r>
      <w:r w:rsidR="005227E1">
        <w:rPr>
          <w:sz w:val="25"/>
          <w:szCs w:val="25"/>
        </w:rPr>
        <w:t>.Khiđiều chế</w:t>
      </w:r>
      <w:r w:rsidRPr="00ED054E">
        <w:rPr>
          <w:sz w:val="25"/>
          <w:szCs w:val="25"/>
        </w:rPr>
        <w:t xml:space="preserve"> HBr lại không thể cho </w:t>
      </w:r>
      <w:r w:rsidR="009D5B1C">
        <w:rPr>
          <w:sz w:val="25"/>
          <w:szCs w:val="25"/>
        </w:rPr>
        <w:t xml:space="preserve">tinh thể </w:t>
      </w:r>
      <w:r w:rsidRPr="00ED054E">
        <w:rPr>
          <w:sz w:val="25"/>
          <w:szCs w:val="25"/>
        </w:rPr>
        <w:t>NaBr tác dụng với H</w:t>
      </w:r>
      <w:r w:rsidRPr="00ED054E">
        <w:rPr>
          <w:sz w:val="25"/>
          <w:szCs w:val="25"/>
          <w:vertAlign w:val="subscript"/>
        </w:rPr>
        <w:t>2</w:t>
      </w:r>
      <w:r w:rsidRPr="00ED054E">
        <w:rPr>
          <w:sz w:val="25"/>
          <w:szCs w:val="25"/>
        </w:rPr>
        <w:t>SO</w:t>
      </w:r>
      <w:r w:rsidRPr="00ED054E">
        <w:rPr>
          <w:sz w:val="25"/>
          <w:szCs w:val="25"/>
          <w:vertAlign w:val="subscript"/>
        </w:rPr>
        <w:t>4</w:t>
      </w:r>
      <w:r w:rsidRPr="00ED054E">
        <w:rPr>
          <w:sz w:val="25"/>
          <w:szCs w:val="25"/>
        </w:rPr>
        <w:t xml:space="preserve"> đặc.</w:t>
      </w:r>
    </w:p>
    <w:p w:rsidR="0053311B" w:rsidRPr="00ED054E" w:rsidRDefault="0053311B" w:rsidP="00ED054E">
      <w:pPr>
        <w:pStyle w:val="ListParagraph"/>
        <w:numPr>
          <w:ilvl w:val="0"/>
          <w:numId w:val="13"/>
        </w:numPr>
        <w:ind w:right="170"/>
        <w:jc w:val="both"/>
        <w:rPr>
          <w:sz w:val="25"/>
          <w:szCs w:val="25"/>
        </w:rPr>
      </w:pPr>
      <w:r w:rsidRPr="00ED054E">
        <w:rPr>
          <w:sz w:val="25"/>
          <w:szCs w:val="25"/>
        </w:rPr>
        <w:t xml:space="preserve">Viết </w:t>
      </w:r>
      <w:r w:rsidR="00E300A8" w:rsidRPr="00ED054E">
        <w:rPr>
          <w:sz w:val="25"/>
          <w:szCs w:val="25"/>
        </w:rPr>
        <w:t>phương trình phản ứng cho sơ đồ chuyển hóa sau đây (ghi rõ điều kiện nếu có)</w:t>
      </w:r>
      <w:r w:rsidRPr="00ED054E">
        <w:rPr>
          <w:sz w:val="25"/>
          <w:szCs w:val="25"/>
        </w:rPr>
        <w:t>:</w:t>
      </w:r>
    </w:p>
    <w:p w:rsidR="009C4004" w:rsidRPr="00ED054E" w:rsidRDefault="00CF09C1" w:rsidP="00ED054E">
      <w:pPr>
        <w:tabs>
          <w:tab w:val="left" w:pos="3987"/>
          <w:tab w:val="center" w:pos="5159"/>
        </w:tabs>
        <w:ind w:right="170" w:firstLine="720"/>
        <w:jc w:val="both"/>
        <w:rPr>
          <w:sz w:val="25"/>
          <w:szCs w:val="25"/>
        </w:rPr>
      </w:pPr>
      <w:r>
        <w:rPr>
          <w:noProof/>
          <w:sz w:val="25"/>
          <w:szCs w:val="25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4" o:spid="_x0000_s1026" type="#_x0000_t32" style="position:absolute;left:0;text-align:left;margin-left:99.3pt;margin-top:13.95pt;width:54.75pt;height:33.75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">
            <v:stroke endarrow="block"/>
          </v:shape>
        </w:pict>
      </w:r>
      <w:r w:rsidR="009C4004" w:rsidRPr="00ED054E">
        <w:rPr>
          <w:sz w:val="25"/>
          <w:szCs w:val="25"/>
        </w:rPr>
        <w:t xml:space="preserve">A </w:t>
      </w:r>
      <w:r w:rsidR="004C385C" w:rsidRPr="00ED054E">
        <w:rPr>
          <w:position w:val="-6"/>
          <w:sz w:val="25"/>
          <w:szCs w:val="25"/>
        </w:rPr>
        <w:object w:dxaOrig="1460" w:dyaOrig="360">
          <v:shape id="_x0000_i1026" type="#_x0000_t75" style="width:84pt;height:20.25pt" o:ole="">
            <v:imagedata r:id="rId10" o:title=""/>
          </v:shape>
          <o:OLEObject Type="Embed" ProgID="Equation.DSMT4" ShapeID="_x0000_i1026" DrawAspect="Content" ObjectID="_1581329963" r:id="rId11"/>
        </w:object>
      </w:r>
      <w:r w:rsidR="009C4004" w:rsidRPr="00ED054E">
        <w:rPr>
          <w:sz w:val="25"/>
          <w:szCs w:val="25"/>
        </w:rPr>
        <w:t xml:space="preserve"> X </w:t>
      </w:r>
      <w:r w:rsidR="009C4004" w:rsidRPr="00ED054E">
        <w:rPr>
          <w:position w:val="-6"/>
          <w:sz w:val="25"/>
          <w:szCs w:val="25"/>
        </w:rPr>
        <w:object w:dxaOrig="620" w:dyaOrig="320">
          <v:shape id="_x0000_i1027" type="#_x0000_t75" style="width:30.75pt;height:15.75pt" o:ole="">
            <v:imagedata r:id="rId12" o:title=""/>
          </v:shape>
          <o:OLEObject Type="Embed" ProgID="Equation.DSMT4" ShapeID="_x0000_i1027" DrawAspect="Content" ObjectID="_1581329964" r:id="rId13"/>
        </w:object>
      </w:r>
      <w:r w:rsidR="009C4004" w:rsidRPr="00ED054E">
        <w:rPr>
          <w:sz w:val="25"/>
          <w:szCs w:val="25"/>
        </w:rPr>
        <w:t xml:space="preserve"> X</w:t>
      </w:r>
      <w:r w:rsidR="009C4004" w:rsidRPr="00ED054E">
        <w:rPr>
          <w:sz w:val="25"/>
          <w:szCs w:val="25"/>
          <w:vertAlign w:val="subscript"/>
        </w:rPr>
        <w:t>1</w:t>
      </w:r>
      <w:r w:rsidR="009C4004" w:rsidRPr="00ED054E">
        <w:rPr>
          <w:position w:val="-6"/>
          <w:sz w:val="25"/>
          <w:szCs w:val="25"/>
        </w:rPr>
        <w:object w:dxaOrig="620" w:dyaOrig="320">
          <v:shape id="_x0000_i1028" type="#_x0000_t75" style="width:30.75pt;height:15.75pt" o:ole="">
            <v:imagedata r:id="rId12" o:title=""/>
          </v:shape>
          <o:OLEObject Type="Embed" ProgID="Equation.DSMT4" ShapeID="_x0000_i1028" DrawAspect="Content" ObjectID="_1581329965" r:id="rId14"/>
        </w:object>
      </w:r>
      <w:r w:rsidR="009C4004" w:rsidRPr="00ED054E">
        <w:rPr>
          <w:sz w:val="25"/>
          <w:szCs w:val="25"/>
        </w:rPr>
        <w:t xml:space="preserve"> polietilen</w:t>
      </w:r>
    </w:p>
    <w:p w:rsidR="009C4004" w:rsidRPr="00ED054E" w:rsidRDefault="009C4004" w:rsidP="00ED054E">
      <w:pPr>
        <w:tabs>
          <w:tab w:val="left" w:pos="3987"/>
          <w:tab w:val="center" w:pos="5159"/>
        </w:tabs>
        <w:ind w:right="170"/>
        <w:jc w:val="both"/>
        <w:rPr>
          <w:sz w:val="25"/>
          <w:szCs w:val="25"/>
        </w:rPr>
      </w:pPr>
    </w:p>
    <w:p w:rsidR="009C4004" w:rsidRDefault="00014791" w:rsidP="00ED054E">
      <w:pPr>
        <w:tabs>
          <w:tab w:val="left" w:pos="3987"/>
          <w:tab w:val="center" w:pos="5159"/>
        </w:tabs>
        <w:ind w:right="170"/>
        <w:jc w:val="both"/>
        <w:rPr>
          <w:sz w:val="25"/>
          <w:szCs w:val="25"/>
        </w:rPr>
      </w:pPr>
      <w:r>
        <w:rPr>
          <w:sz w:val="25"/>
          <w:szCs w:val="25"/>
        </w:rPr>
        <w:t xml:space="preserve">                                                   </w:t>
      </w:r>
      <w:r w:rsidR="009C4004" w:rsidRPr="00ED054E">
        <w:rPr>
          <w:sz w:val="25"/>
          <w:szCs w:val="25"/>
        </w:rPr>
        <w:t xml:space="preserve">Y </w:t>
      </w:r>
      <w:r w:rsidR="009C4004" w:rsidRPr="00ED054E">
        <w:rPr>
          <w:position w:val="-6"/>
          <w:sz w:val="25"/>
          <w:szCs w:val="25"/>
        </w:rPr>
        <w:object w:dxaOrig="620" w:dyaOrig="320">
          <v:shape id="_x0000_i1029" type="#_x0000_t75" style="width:30.75pt;height:15.75pt" o:ole="">
            <v:imagedata r:id="rId12" o:title=""/>
          </v:shape>
          <o:OLEObject Type="Embed" ProgID="Equation.DSMT4" ShapeID="_x0000_i1029" DrawAspect="Content" ObjectID="_1581329966" r:id="rId15"/>
        </w:object>
      </w:r>
      <w:r w:rsidR="009C4004" w:rsidRPr="00ED054E">
        <w:rPr>
          <w:sz w:val="25"/>
          <w:szCs w:val="25"/>
        </w:rPr>
        <w:t xml:space="preserve"> Y</w:t>
      </w:r>
      <w:r w:rsidR="009C4004" w:rsidRPr="00ED054E">
        <w:rPr>
          <w:sz w:val="25"/>
          <w:szCs w:val="25"/>
          <w:vertAlign w:val="subscript"/>
        </w:rPr>
        <w:t>1</w:t>
      </w:r>
      <w:r w:rsidR="009C4004" w:rsidRPr="00ED054E">
        <w:rPr>
          <w:position w:val="-6"/>
          <w:sz w:val="25"/>
          <w:szCs w:val="25"/>
        </w:rPr>
        <w:object w:dxaOrig="620" w:dyaOrig="320">
          <v:shape id="_x0000_i1030" type="#_x0000_t75" style="width:30.75pt;height:15.75pt" o:ole="">
            <v:imagedata r:id="rId12" o:title=""/>
          </v:shape>
          <o:OLEObject Type="Embed" ProgID="Equation.DSMT4" ShapeID="_x0000_i1030" DrawAspect="Content" ObjectID="_1581329967" r:id="rId16"/>
        </w:object>
      </w:r>
      <w:r w:rsidR="009C4004" w:rsidRPr="00ED054E">
        <w:rPr>
          <w:sz w:val="25"/>
          <w:szCs w:val="25"/>
        </w:rPr>
        <w:t xml:space="preserve"> Y</w:t>
      </w:r>
      <w:r w:rsidR="009C4004" w:rsidRPr="00ED054E">
        <w:rPr>
          <w:sz w:val="25"/>
          <w:szCs w:val="25"/>
          <w:vertAlign w:val="subscript"/>
        </w:rPr>
        <w:t>2</w:t>
      </w:r>
      <w:r w:rsidR="009C4004" w:rsidRPr="00ED054E">
        <w:rPr>
          <w:position w:val="-6"/>
          <w:sz w:val="25"/>
          <w:szCs w:val="25"/>
        </w:rPr>
        <w:object w:dxaOrig="620" w:dyaOrig="320">
          <v:shape id="_x0000_i1031" type="#_x0000_t75" style="width:30.75pt;height:15.75pt" o:ole="">
            <v:imagedata r:id="rId12" o:title=""/>
          </v:shape>
          <o:OLEObject Type="Embed" ProgID="Equation.DSMT4" ShapeID="_x0000_i1031" DrawAspect="Content" ObjectID="_1581329968" r:id="rId17"/>
        </w:object>
      </w:r>
      <w:r w:rsidR="00883DFA">
        <w:rPr>
          <w:sz w:val="25"/>
          <w:szCs w:val="25"/>
        </w:rPr>
        <w:t>poli(metyl metacrylat)</w:t>
      </w:r>
      <w:r w:rsidR="009C4004" w:rsidRPr="00ED054E">
        <w:rPr>
          <w:sz w:val="25"/>
          <w:szCs w:val="25"/>
        </w:rPr>
        <w:t>.</w:t>
      </w:r>
    </w:p>
    <w:p w:rsidR="0018323D" w:rsidRPr="00ED054E" w:rsidRDefault="0018323D" w:rsidP="0018323D">
      <w:pPr>
        <w:ind w:right="170"/>
        <w:jc w:val="both"/>
        <w:rPr>
          <w:sz w:val="25"/>
          <w:szCs w:val="25"/>
        </w:rPr>
      </w:pPr>
      <w:r>
        <w:rPr>
          <w:sz w:val="25"/>
          <w:szCs w:val="25"/>
        </w:rPr>
        <w:tab/>
        <w:t>Biết A là este đơn chức</w:t>
      </w:r>
      <w:r w:rsidR="003E7C40">
        <w:rPr>
          <w:sz w:val="25"/>
          <w:szCs w:val="25"/>
        </w:rPr>
        <w:t>,</w:t>
      </w:r>
      <w:r>
        <w:rPr>
          <w:sz w:val="25"/>
          <w:szCs w:val="25"/>
        </w:rPr>
        <w:t xml:space="preserve"> mạch hở.</w:t>
      </w:r>
    </w:p>
    <w:p w:rsidR="00180B5B" w:rsidRPr="00ED054E" w:rsidRDefault="00D9502D" w:rsidP="00ED054E">
      <w:pPr>
        <w:pStyle w:val="ListParagraph"/>
        <w:numPr>
          <w:ilvl w:val="0"/>
          <w:numId w:val="13"/>
        </w:numPr>
        <w:ind w:right="170"/>
        <w:jc w:val="both"/>
        <w:rPr>
          <w:sz w:val="25"/>
          <w:szCs w:val="25"/>
        </w:rPr>
      </w:pPr>
      <w:r>
        <w:rPr>
          <w:sz w:val="25"/>
          <w:szCs w:val="25"/>
        </w:rPr>
        <w:t xml:space="preserve">Cân bằng các phản ứng </w:t>
      </w:r>
      <w:r w:rsidR="00180B5B" w:rsidRPr="00ED054E">
        <w:rPr>
          <w:sz w:val="25"/>
          <w:szCs w:val="25"/>
        </w:rPr>
        <w:t>oxi hóa khử theo phương pháp thăng bằng electron</w:t>
      </w:r>
      <w:r w:rsidR="009D5B1C">
        <w:rPr>
          <w:sz w:val="25"/>
          <w:szCs w:val="25"/>
        </w:rPr>
        <w:t>:</w:t>
      </w:r>
    </w:p>
    <w:p w:rsidR="00180B5B" w:rsidRPr="009F65CA" w:rsidRDefault="007646D5" w:rsidP="00ED054E">
      <w:pPr>
        <w:pStyle w:val="ListParagraph"/>
        <w:numPr>
          <w:ilvl w:val="1"/>
          <w:numId w:val="19"/>
        </w:numPr>
        <w:ind w:left="1170" w:right="170" w:hanging="450"/>
        <w:jc w:val="both"/>
        <w:rPr>
          <w:sz w:val="25"/>
          <w:szCs w:val="25"/>
        </w:rPr>
      </w:pPr>
      <w:r w:rsidRPr="009F65CA">
        <w:rPr>
          <w:sz w:val="25"/>
          <w:szCs w:val="25"/>
        </w:rPr>
        <w:t>Al</w:t>
      </w:r>
      <w:r w:rsidR="00180B5B" w:rsidRPr="009F65CA">
        <w:rPr>
          <w:sz w:val="25"/>
          <w:szCs w:val="25"/>
        </w:rPr>
        <w:t xml:space="preserve"> + HNO</w:t>
      </w:r>
      <w:r w:rsidR="00180B5B" w:rsidRPr="009F65CA">
        <w:rPr>
          <w:sz w:val="25"/>
          <w:szCs w:val="25"/>
          <w:vertAlign w:val="subscript"/>
        </w:rPr>
        <w:t>3</w:t>
      </w:r>
      <w:r w:rsidR="00A51C9C" w:rsidRPr="00ED054E">
        <w:rPr>
          <w:position w:val="-6"/>
          <w:sz w:val="25"/>
          <w:szCs w:val="25"/>
        </w:rPr>
        <w:object w:dxaOrig="300" w:dyaOrig="220">
          <v:shape id="_x0000_i1032" type="#_x0000_t75" style="width:15pt;height:11.25pt" o:ole="">
            <v:imagedata r:id="rId18" o:title=""/>
          </v:shape>
          <o:OLEObject Type="Embed" ProgID="Equation.DSMT4" ShapeID="_x0000_i1032" DrawAspect="Content" ObjectID="_1581329969" r:id="rId19"/>
        </w:object>
      </w:r>
      <w:r w:rsidRPr="009F65CA">
        <w:rPr>
          <w:sz w:val="25"/>
          <w:szCs w:val="25"/>
        </w:rPr>
        <w:t>Al</w:t>
      </w:r>
      <w:r w:rsidR="00A51C9C" w:rsidRPr="009F65CA">
        <w:rPr>
          <w:sz w:val="25"/>
          <w:szCs w:val="25"/>
        </w:rPr>
        <w:t>(NO</w:t>
      </w:r>
      <w:r w:rsidR="00A51C9C" w:rsidRPr="009F65CA">
        <w:rPr>
          <w:sz w:val="25"/>
          <w:szCs w:val="25"/>
          <w:vertAlign w:val="subscript"/>
        </w:rPr>
        <w:t>3</w:t>
      </w:r>
      <w:r w:rsidR="00A51C9C" w:rsidRPr="009F65CA">
        <w:rPr>
          <w:sz w:val="25"/>
          <w:szCs w:val="25"/>
        </w:rPr>
        <w:t>)</w:t>
      </w:r>
      <w:r w:rsidRPr="009F65CA">
        <w:rPr>
          <w:sz w:val="25"/>
          <w:szCs w:val="25"/>
          <w:vertAlign w:val="subscript"/>
        </w:rPr>
        <w:t>3</w:t>
      </w:r>
      <w:r w:rsidR="00180B5B" w:rsidRPr="009F65CA">
        <w:rPr>
          <w:sz w:val="25"/>
          <w:szCs w:val="25"/>
        </w:rPr>
        <w:t>+ N</w:t>
      </w:r>
      <w:r w:rsidR="00180B5B" w:rsidRPr="009F65CA">
        <w:rPr>
          <w:sz w:val="25"/>
          <w:szCs w:val="25"/>
          <w:vertAlign w:val="subscript"/>
        </w:rPr>
        <w:t>2</w:t>
      </w:r>
      <w:r w:rsidR="00180B5B" w:rsidRPr="009F65CA">
        <w:rPr>
          <w:sz w:val="25"/>
          <w:szCs w:val="25"/>
        </w:rPr>
        <w:t>O + NO + H</w:t>
      </w:r>
      <w:r w:rsidR="00180B5B" w:rsidRPr="009F65CA">
        <w:rPr>
          <w:sz w:val="25"/>
          <w:szCs w:val="25"/>
          <w:vertAlign w:val="subscript"/>
        </w:rPr>
        <w:t>2</w:t>
      </w:r>
      <w:r w:rsidR="00180B5B" w:rsidRPr="009F65CA">
        <w:rPr>
          <w:sz w:val="25"/>
          <w:szCs w:val="25"/>
        </w:rPr>
        <w:t>O</w:t>
      </w:r>
      <w:r w:rsidR="009F65CA" w:rsidRPr="009F65CA">
        <w:rPr>
          <w:sz w:val="25"/>
          <w:szCs w:val="25"/>
        </w:rPr>
        <w:t xml:space="preserve">. </w:t>
      </w:r>
      <w:r w:rsidR="00A51C9C" w:rsidRPr="009F65CA">
        <w:rPr>
          <w:sz w:val="25"/>
          <w:szCs w:val="25"/>
        </w:rPr>
        <w:t>Cho biết tỉ lệ mol:</w:t>
      </w:r>
      <w:r w:rsidR="007C5279" w:rsidRPr="00ED054E">
        <w:rPr>
          <w:position w:val="-14"/>
          <w:sz w:val="25"/>
          <w:szCs w:val="25"/>
        </w:rPr>
        <w:object w:dxaOrig="2280" w:dyaOrig="380">
          <v:shape id="_x0000_i1033" type="#_x0000_t75" style="width:114pt;height:18.75pt" o:ole="">
            <v:imagedata r:id="rId20" o:title=""/>
          </v:shape>
          <o:OLEObject Type="Embed" ProgID="Equation.DSMT4" ShapeID="_x0000_i1033" DrawAspect="Content" ObjectID="_1581329970" r:id="rId21"/>
        </w:object>
      </w:r>
    </w:p>
    <w:p w:rsidR="00B43FAE" w:rsidRPr="00ED054E" w:rsidRDefault="00822C1E" w:rsidP="00ED054E">
      <w:pPr>
        <w:pStyle w:val="ListParagraph"/>
        <w:numPr>
          <w:ilvl w:val="1"/>
          <w:numId w:val="19"/>
        </w:numPr>
        <w:ind w:left="1170" w:right="170" w:hanging="450"/>
        <w:jc w:val="both"/>
        <w:rPr>
          <w:sz w:val="25"/>
          <w:szCs w:val="25"/>
        </w:rPr>
      </w:pPr>
      <w:r w:rsidRPr="00ED054E">
        <w:rPr>
          <w:sz w:val="25"/>
          <w:szCs w:val="25"/>
        </w:rPr>
        <w:t>Fe</w:t>
      </w:r>
      <w:r w:rsidR="006718CE">
        <w:rPr>
          <w:sz w:val="25"/>
          <w:szCs w:val="25"/>
          <w:vertAlign w:val="subscript"/>
        </w:rPr>
        <w:t>x</w:t>
      </w:r>
      <w:r w:rsidRPr="00ED054E">
        <w:rPr>
          <w:sz w:val="25"/>
          <w:szCs w:val="25"/>
        </w:rPr>
        <w:t>O</w:t>
      </w:r>
      <w:r w:rsidR="006718CE">
        <w:rPr>
          <w:sz w:val="25"/>
          <w:szCs w:val="25"/>
          <w:vertAlign w:val="subscript"/>
        </w:rPr>
        <w:t>y</w:t>
      </w:r>
      <w:r w:rsidR="00A51C9C" w:rsidRPr="00ED054E">
        <w:rPr>
          <w:sz w:val="25"/>
          <w:szCs w:val="25"/>
        </w:rPr>
        <w:t xml:space="preserve"> + H</w:t>
      </w:r>
      <w:r w:rsidR="00180B5B" w:rsidRPr="00ED054E">
        <w:rPr>
          <w:sz w:val="25"/>
          <w:szCs w:val="25"/>
          <w:vertAlign w:val="subscript"/>
        </w:rPr>
        <w:t>2</w:t>
      </w:r>
      <w:r w:rsidR="00180B5B" w:rsidRPr="00ED054E">
        <w:rPr>
          <w:sz w:val="25"/>
          <w:szCs w:val="25"/>
        </w:rPr>
        <w:t>SO</w:t>
      </w:r>
      <w:r w:rsidR="00180B5B" w:rsidRPr="00ED054E">
        <w:rPr>
          <w:sz w:val="25"/>
          <w:szCs w:val="25"/>
          <w:vertAlign w:val="subscript"/>
        </w:rPr>
        <w:t>4</w:t>
      </w:r>
      <w:r w:rsidR="00E07048" w:rsidRPr="00ED054E">
        <w:rPr>
          <w:position w:val="-6"/>
          <w:sz w:val="25"/>
          <w:szCs w:val="25"/>
        </w:rPr>
        <w:object w:dxaOrig="300" w:dyaOrig="220">
          <v:shape id="_x0000_i1034" type="#_x0000_t75" style="width:15pt;height:11.25pt" o:ole="">
            <v:imagedata r:id="rId18" o:title=""/>
          </v:shape>
          <o:OLEObject Type="Embed" ProgID="Equation.DSMT4" ShapeID="_x0000_i1034" DrawAspect="Content" ObjectID="_1581329971" r:id="rId22"/>
        </w:object>
      </w:r>
      <w:r w:rsidR="00180B5B" w:rsidRPr="00ED054E">
        <w:rPr>
          <w:sz w:val="25"/>
          <w:szCs w:val="25"/>
        </w:rPr>
        <w:t>Fe</w:t>
      </w:r>
      <w:r w:rsidR="00180B5B" w:rsidRPr="00ED054E">
        <w:rPr>
          <w:sz w:val="25"/>
          <w:szCs w:val="25"/>
          <w:vertAlign w:val="subscript"/>
        </w:rPr>
        <w:t>2</w:t>
      </w:r>
      <w:r w:rsidR="00180B5B" w:rsidRPr="00ED054E">
        <w:rPr>
          <w:sz w:val="25"/>
          <w:szCs w:val="25"/>
        </w:rPr>
        <w:t>(SO</w:t>
      </w:r>
      <w:r w:rsidR="00180B5B" w:rsidRPr="00ED054E">
        <w:rPr>
          <w:sz w:val="25"/>
          <w:szCs w:val="25"/>
          <w:vertAlign w:val="subscript"/>
        </w:rPr>
        <w:t>4</w:t>
      </w:r>
      <w:r w:rsidR="00180B5B" w:rsidRPr="00ED054E">
        <w:rPr>
          <w:sz w:val="25"/>
          <w:szCs w:val="25"/>
        </w:rPr>
        <w:t>)</w:t>
      </w:r>
      <w:r w:rsidR="00180B5B" w:rsidRPr="00ED054E">
        <w:rPr>
          <w:sz w:val="25"/>
          <w:szCs w:val="25"/>
          <w:vertAlign w:val="subscript"/>
        </w:rPr>
        <w:t>3</w:t>
      </w:r>
      <w:r w:rsidR="00180B5B" w:rsidRPr="00ED054E">
        <w:rPr>
          <w:sz w:val="25"/>
          <w:szCs w:val="25"/>
        </w:rPr>
        <w:t xml:space="preserve"> + </w:t>
      </w:r>
      <w:r w:rsidR="00A51C9C" w:rsidRPr="00ED054E">
        <w:rPr>
          <w:sz w:val="25"/>
          <w:szCs w:val="25"/>
        </w:rPr>
        <w:t>SO</w:t>
      </w:r>
      <w:r w:rsidR="00A51C9C" w:rsidRPr="00ED054E">
        <w:rPr>
          <w:sz w:val="25"/>
          <w:szCs w:val="25"/>
          <w:vertAlign w:val="subscript"/>
        </w:rPr>
        <w:t>2</w:t>
      </w:r>
      <w:r w:rsidR="00180B5B" w:rsidRPr="00ED054E">
        <w:rPr>
          <w:sz w:val="25"/>
          <w:szCs w:val="25"/>
        </w:rPr>
        <w:t>+ H</w:t>
      </w:r>
      <w:r w:rsidR="00180B5B" w:rsidRPr="00ED054E">
        <w:rPr>
          <w:sz w:val="25"/>
          <w:szCs w:val="25"/>
          <w:vertAlign w:val="subscript"/>
        </w:rPr>
        <w:t>2</w:t>
      </w:r>
      <w:r w:rsidR="00180B5B" w:rsidRPr="00ED054E">
        <w:rPr>
          <w:sz w:val="25"/>
          <w:szCs w:val="25"/>
        </w:rPr>
        <w:t>O</w:t>
      </w:r>
      <w:r w:rsidR="00B43FAE" w:rsidRPr="00ED054E">
        <w:rPr>
          <w:sz w:val="25"/>
          <w:szCs w:val="25"/>
        </w:rPr>
        <w:t>.</w:t>
      </w:r>
    </w:p>
    <w:p w:rsidR="00B43FAE" w:rsidRPr="00ED054E" w:rsidRDefault="0053311B" w:rsidP="00ED054E">
      <w:pPr>
        <w:tabs>
          <w:tab w:val="left" w:pos="3987"/>
          <w:tab w:val="center" w:pos="5159"/>
        </w:tabs>
        <w:ind w:right="170"/>
        <w:jc w:val="both"/>
        <w:rPr>
          <w:sz w:val="25"/>
          <w:szCs w:val="25"/>
        </w:rPr>
      </w:pPr>
      <w:r w:rsidRPr="00ED054E">
        <w:rPr>
          <w:b/>
          <w:sz w:val="25"/>
          <w:szCs w:val="25"/>
        </w:rPr>
        <w:t>Câu III (</w:t>
      </w:r>
      <w:r w:rsidR="00915DA9" w:rsidRPr="00ED054E">
        <w:rPr>
          <w:b/>
          <w:sz w:val="25"/>
          <w:szCs w:val="25"/>
        </w:rPr>
        <w:t>3,0</w:t>
      </w:r>
      <w:r w:rsidRPr="00ED054E">
        <w:rPr>
          <w:b/>
          <w:sz w:val="25"/>
          <w:szCs w:val="25"/>
        </w:rPr>
        <w:t xml:space="preserve"> điểm)</w:t>
      </w:r>
    </w:p>
    <w:p w:rsidR="00711862" w:rsidRDefault="00567F4A" w:rsidP="00ED054E">
      <w:pPr>
        <w:pStyle w:val="ListParagraph"/>
        <w:numPr>
          <w:ilvl w:val="0"/>
          <w:numId w:val="21"/>
        </w:numPr>
        <w:tabs>
          <w:tab w:val="left" w:pos="3987"/>
          <w:tab w:val="center" w:pos="5159"/>
        </w:tabs>
        <w:ind w:right="170"/>
        <w:jc w:val="both"/>
        <w:rPr>
          <w:sz w:val="25"/>
          <w:szCs w:val="25"/>
        </w:rPr>
      </w:pPr>
      <w:r w:rsidRPr="00ED054E">
        <w:rPr>
          <w:sz w:val="25"/>
          <w:szCs w:val="25"/>
        </w:rPr>
        <w:t xml:space="preserve">Nung đávôi </w:t>
      </w:r>
      <w:r w:rsidR="002F1066" w:rsidRPr="00ED054E">
        <w:rPr>
          <w:sz w:val="25"/>
          <w:szCs w:val="25"/>
        </w:rPr>
        <w:t xml:space="preserve">đến khi phản ứng xảy ra hoàn toàn </w:t>
      </w:r>
      <w:r w:rsidRPr="00ED054E">
        <w:rPr>
          <w:sz w:val="25"/>
          <w:szCs w:val="25"/>
        </w:rPr>
        <w:t>thu được chất rắn B và khí C</w:t>
      </w:r>
      <w:r w:rsidR="007B5599" w:rsidRPr="00ED054E">
        <w:rPr>
          <w:sz w:val="25"/>
          <w:szCs w:val="25"/>
        </w:rPr>
        <w:t>. Sục đến dư khí C vào dung dịch NaAlO</w:t>
      </w:r>
      <w:r w:rsidR="007B5599" w:rsidRPr="00ED054E">
        <w:rPr>
          <w:sz w:val="25"/>
          <w:szCs w:val="25"/>
          <w:vertAlign w:val="subscript"/>
        </w:rPr>
        <w:t>2</w:t>
      </w:r>
      <w:r w:rsidR="009D5B1C">
        <w:rPr>
          <w:sz w:val="25"/>
          <w:szCs w:val="25"/>
        </w:rPr>
        <w:t xml:space="preserve"> (</w:t>
      </w:r>
      <w:r w:rsidR="007B5599" w:rsidRPr="00ED054E">
        <w:rPr>
          <w:sz w:val="25"/>
          <w:szCs w:val="25"/>
        </w:rPr>
        <w:t>Na[Al(OH)</w:t>
      </w:r>
      <w:r w:rsidR="007B5599" w:rsidRPr="00ED054E">
        <w:rPr>
          <w:sz w:val="25"/>
          <w:szCs w:val="25"/>
          <w:vertAlign w:val="subscript"/>
        </w:rPr>
        <w:t>4</w:t>
      </w:r>
      <w:r w:rsidR="007B5599" w:rsidRPr="00ED054E">
        <w:rPr>
          <w:sz w:val="25"/>
          <w:szCs w:val="25"/>
        </w:rPr>
        <w:t xml:space="preserve">]) thu được kết tủa hidroxit </w:t>
      </w:r>
      <w:r w:rsidR="009D4CF7" w:rsidRPr="00ED054E">
        <w:rPr>
          <w:sz w:val="25"/>
          <w:szCs w:val="25"/>
        </w:rPr>
        <w:t>D</w:t>
      </w:r>
      <w:r w:rsidR="007B5599" w:rsidRPr="00ED054E">
        <w:rPr>
          <w:sz w:val="25"/>
          <w:szCs w:val="25"/>
        </w:rPr>
        <w:t xml:space="preserve"> và dung dịch </w:t>
      </w:r>
      <w:r w:rsidR="009D4CF7" w:rsidRPr="00ED054E">
        <w:rPr>
          <w:sz w:val="25"/>
          <w:szCs w:val="25"/>
        </w:rPr>
        <w:t>E</w:t>
      </w:r>
      <w:r w:rsidR="007B5599" w:rsidRPr="00ED054E">
        <w:rPr>
          <w:sz w:val="25"/>
          <w:szCs w:val="25"/>
        </w:rPr>
        <w:t xml:space="preserve">. Đun nóng dung dịch </w:t>
      </w:r>
      <w:r w:rsidR="009D4CF7" w:rsidRPr="00ED054E">
        <w:rPr>
          <w:sz w:val="25"/>
          <w:szCs w:val="25"/>
        </w:rPr>
        <w:t>E</w:t>
      </w:r>
      <w:r w:rsidR="007B5599" w:rsidRPr="00ED054E">
        <w:rPr>
          <w:sz w:val="25"/>
          <w:szCs w:val="25"/>
        </w:rPr>
        <w:t xml:space="preserve"> thu được dung dịch chứa muối </w:t>
      </w:r>
      <w:r w:rsidR="009D4CF7" w:rsidRPr="00ED054E">
        <w:rPr>
          <w:sz w:val="25"/>
          <w:szCs w:val="25"/>
        </w:rPr>
        <w:t>F</w:t>
      </w:r>
      <w:r w:rsidR="007B5599" w:rsidRPr="00ED054E">
        <w:rPr>
          <w:sz w:val="25"/>
          <w:szCs w:val="25"/>
        </w:rPr>
        <w:t xml:space="preserve">. Nung </w:t>
      </w:r>
      <w:r w:rsidR="009D4CF7" w:rsidRPr="00ED054E">
        <w:rPr>
          <w:sz w:val="25"/>
          <w:szCs w:val="25"/>
        </w:rPr>
        <w:t>D</w:t>
      </w:r>
      <w:r w:rsidR="007B5599" w:rsidRPr="00ED054E">
        <w:rPr>
          <w:sz w:val="25"/>
          <w:szCs w:val="25"/>
        </w:rPr>
        <w:t xml:space="preserve"> đến khối lượng không đổi</w:t>
      </w:r>
      <w:r w:rsidR="00780175" w:rsidRPr="00ED054E">
        <w:rPr>
          <w:sz w:val="25"/>
          <w:szCs w:val="25"/>
        </w:rPr>
        <w:t xml:space="preserve"> thu được chất rắn </w:t>
      </w:r>
      <w:r w:rsidR="009D4CF7" w:rsidRPr="00ED054E">
        <w:rPr>
          <w:sz w:val="25"/>
          <w:szCs w:val="25"/>
        </w:rPr>
        <w:t>G</w:t>
      </w:r>
      <w:r w:rsidR="00D606E8" w:rsidRPr="00ED054E">
        <w:rPr>
          <w:sz w:val="25"/>
          <w:szCs w:val="25"/>
        </w:rPr>
        <w:t xml:space="preserve">. Điện phân nóng chảy </w:t>
      </w:r>
      <w:r w:rsidR="009D4CF7" w:rsidRPr="00ED054E">
        <w:rPr>
          <w:sz w:val="25"/>
          <w:szCs w:val="25"/>
        </w:rPr>
        <w:t>G</w:t>
      </w:r>
      <w:r w:rsidR="00D606E8" w:rsidRPr="00ED054E">
        <w:rPr>
          <w:sz w:val="25"/>
          <w:szCs w:val="25"/>
        </w:rPr>
        <w:t xml:space="preserve"> thu được kim loại </w:t>
      </w:r>
      <w:r w:rsidR="009D4CF7" w:rsidRPr="00ED054E">
        <w:rPr>
          <w:sz w:val="25"/>
          <w:szCs w:val="25"/>
        </w:rPr>
        <w:t>H</w:t>
      </w:r>
      <w:r w:rsidR="00D606E8" w:rsidRPr="00ED054E">
        <w:rPr>
          <w:sz w:val="25"/>
          <w:szCs w:val="25"/>
        </w:rPr>
        <w:t xml:space="preserve">. </w:t>
      </w:r>
      <w:r w:rsidR="00C039FF" w:rsidRPr="00ED054E">
        <w:rPr>
          <w:sz w:val="25"/>
          <w:szCs w:val="25"/>
        </w:rPr>
        <w:t xml:space="preserve">Cho chất rắn B vào nước được dung dịch K. </w:t>
      </w:r>
      <w:r w:rsidR="007D01FA">
        <w:rPr>
          <w:sz w:val="25"/>
          <w:szCs w:val="25"/>
        </w:rPr>
        <w:t>Cho</w:t>
      </w:r>
      <w:r w:rsidR="00C039FF" w:rsidRPr="00ED054E">
        <w:rPr>
          <w:sz w:val="25"/>
          <w:szCs w:val="25"/>
        </w:rPr>
        <w:t xml:space="preserve"> kim loại </w:t>
      </w:r>
      <w:r w:rsidR="009D4CF7" w:rsidRPr="00ED054E">
        <w:rPr>
          <w:sz w:val="25"/>
          <w:szCs w:val="25"/>
        </w:rPr>
        <w:t>H</w:t>
      </w:r>
      <w:r w:rsidR="00C039FF" w:rsidRPr="00ED054E">
        <w:rPr>
          <w:sz w:val="25"/>
          <w:szCs w:val="25"/>
        </w:rPr>
        <w:t xml:space="preserve"> vào dung dịch K</w:t>
      </w:r>
      <w:r w:rsidR="00711862" w:rsidRPr="00ED054E">
        <w:rPr>
          <w:sz w:val="25"/>
          <w:szCs w:val="25"/>
        </w:rPr>
        <w:t xml:space="preserve"> thu được muối </w:t>
      </w:r>
      <w:r w:rsidR="009D4CF7" w:rsidRPr="00ED054E">
        <w:rPr>
          <w:sz w:val="25"/>
          <w:szCs w:val="25"/>
        </w:rPr>
        <w:t>T</w:t>
      </w:r>
      <w:r w:rsidR="00711862" w:rsidRPr="00ED054E">
        <w:rPr>
          <w:sz w:val="25"/>
          <w:szCs w:val="25"/>
        </w:rPr>
        <w:t xml:space="preserve">. Cho dung dịch HCl dư vào dung dịch </w:t>
      </w:r>
      <w:r w:rsidR="00D8701C">
        <w:rPr>
          <w:sz w:val="25"/>
          <w:szCs w:val="25"/>
        </w:rPr>
        <w:t xml:space="preserve">muối </w:t>
      </w:r>
      <w:r w:rsidR="009D4CF7" w:rsidRPr="00ED054E">
        <w:rPr>
          <w:sz w:val="25"/>
          <w:szCs w:val="25"/>
        </w:rPr>
        <w:t>T</w:t>
      </w:r>
      <w:r w:rsidR="00711862" w:rsidRPr="00ED054E">
        <w:rPr>
          <w:sz w:val="25"/>
          <w:szCs w:val="25"/>
        </w:rPr>
        <w:t>.</w:t>
      </w:r>
      <w:r w:rsidR="009D4CF7" w:rsidRPr="00ED054E">
        <w:rPr>
          <w:sz w:val="25"/>
          <w:szCs w:val="25"/>
        </w:rPr>
        <w:t xml:space="preserve">Xác định các chất </w:t>
      </w:r>
      <w:r w:rsidR="000825DF" w:rsidRPr="00ED054E">
        <w:rPr>
          <w:sz w:val="25"/>
          <w:szCs w:val="25"/>
        </w:rPr>
        <w:t xml:space="preserve">A, B, C, D, E, F, G, </w:t>
      </w:r>
      <w:r w:rsidR="006256BB" w:rsidRPr="00ED054E">
        <w:rPr>
          <w:sz w:val="25"/>
          <w:szCs w:val="25"/>
        </w:rPr>
        <w:t>H, K, T và viết các phương trình hóa học.</w:t>
      </w:r>
    </w:p>
    <w:p w:rsidR="00B20FDA" w:rsidRDefault="00B20FDA" w:rsidP="00ED054E">
      <w:pPr>
        <w:pStyle w:val="ListParagraph"/>
        <w:numPr>
          <w:ilvl w:val="0"/>
          <w:numId w:val="21"/>
        </w:numPr>
        <w:tabs>
          <w:tab w:val="left" w:pos="3987"/>
          <w:tab w:val="center" w:pos="5159"/>
        </w:tabs>
        <w:ind w:right="170"/>
        <w:jc w:val="both"/>
        <w:rPr>
          <w:sz w:val="25"/>
          <w:szCs w:val="25"/>
        </w:rPr>
      </w:pPr>
      <w:r>
        <w:rPr>
          <w:sz w:val="25"/>
          <w:szCs w:val="25"/>
        </w:rPr>
        <w:t>Phân tích nguyên tố hợp chất hữu cơ A cho kết quả</w:t>
      </w:r>
      <w:r w:rsidR="00CC4A7B">
        <w:rPr>
          <w:sz w:val="25"/>
          <w:szCs w:val="25"/>
        </w:rPr>
        <w:t xml:space="preserve">: </w:t>
      </w:r>
      <w:r w:rsidR="00BA1AF0">
        <w:rPr>
          <w:sz w:val="25"/>
          <w:szCs w:val="25"/>
        </w:rPr>
        <w:t>60,8</w:t>
      </w:r>
      <w:r w:rsidR="001665D6">
        <w:rPr>
          <w:sz w:val="25"/>
          <w:szCs w:val="25"/>
        </w:rPr>
        <w:t>69</w:t>
      </w:r>
      <w:r w:rsidR="00CC4A7B">
        <w:rPr>
          <w:sz w:val="25"/>
          <w:szCs w:val="25"/>
        </w:rPr>
        <w:t xml:space="preserve">%C; </w:t>
      </w:r>
      <w:r w:rsidR="001665D6">
        <w:rPr>
          <w:sz w:val="25"/>
          <w:szCs w:val="25"/>
        </w:rPr>
        <w:t>4,348</w:t>
      </w:r>
      <w:r w:rsidR="007016B3">
        <w:rPr>
          <w:sz w:val="25"/>
          <w:szCs w:val="25"/>
        </w:rPr>
        <w:t>%H; còn lại là oxi</w:t>
      </w:r>
      <w:r w:rsidR="00BA5501">
        <w:rPr>
          <w:sz w:val="25"/>
          <w:szCs w:val="25"/>
        </w:rPr>
        <w:t>.</w:t>
      </w:r>
    </w:p>
    <w:p w:rsidR="00BA5501" w:rsidRPr="00B9485F" w:rsidRDefault="00BA5501" w:rsidP="00BA5501">
      <w:pPr>
        <w:pStyle w:val="ListParagraph"/>
        <w:tabs>
          <w:tab w:val="left" w:pos="3987"/>
          <w:tab w:val="center" w:pos="5159"/>
        </w:tabs>
        <w:ind w:right="170"/>
        <w:jc w:val="both"/>
        <w:rPr>
          <w:sz w:val="25"/>
          <w:szCs w:val="25"/>
        </w:rPr>
      </w:pPr>
      <w:r>
        <w:rPr>
          <w:sz w:val="25"/>
          <w:szCs w:val="25"/>
        </w:rPr>
        <w:t xml:space="preserve">a) Lập công </w:t>
      </w:r>
      <w:r w:rsidR="00246B92">
        <w:rPr>
          <w:sz w:val="25"/>
          <w:szCs w:val="25"/>
        </w:rPr>
        <w:t xml:space="preserve">thức </w:t>
      </w:r>
      <w:r w:rsidR="00B9485F">
        <w:rPr>
          <w:sz w:val="25"/>
          <w:szCs w:val="25"/>
        </w:rPr>
        <w:t>phân tử</w:t>
      </w:r>
      <w:r>
        <w:rPr>
          <w:sz w:val="25"/>
          <w:szCs w:val="25"/>
        </w:rPr>
        <w:t xml:space="preserve"> của A.</w:t>
      </w:r>
      <w:r w:rsidR="00B9485F">
        <w:rPr>
          <w:sz w:val="25"/>
          <w:szCs w:val="25"/>
        </w:rPr>
        <w:t xml:space="preserve"> Biết M</w:t>
      </w:r>
      <w:r w:rsidR="00B9485F">
        <w:rPr>
          <w:sz w:val="25"/>
          <w:szCs w:val="25"/>
          <w:vertAlign w:val="subscript"/>
        </w:rPr>
        <w:t xml:space="preserve">A </w:t>
      </w:r>
      <w:r w:rsidR="00B9485F">
        <w:rPr>
          <w:sz w:val="25"/>
          <w:szCs w:val="25"/>
        </w:rPr>
        <w:t>&lt; 200u</w:t>
      </w:r>
    </w:p>
    <w:p w:rsidR="00E63D36" w:rsidRDefault="00BA5501" w:rsidP="00BA5501">
      <w:pPr>
        <w:pStyle w:val="ListParagraph"/>
        <w:tabs>
          <w:tab w:val="left" w:pos="3987"/>
          <w:tab w:val="center" w:pos="5159"/>
        </w:tabs>
        <w:ind w:right="170"/>
        <w:jc w:val="both"/>
        <w:rPr>
          <w:sz w:val="25"/>
          <w:szCs w:val="25"/>
        </w:rPr>
      </w:pPr>
      <w:r>
        <w:rPr>
          <w:sz w:val="25"/>
          <w:szCs w:val="25"/>
        </w:rPr>
        <w:t xml:space="preserve">b) </w:t>
      </w:r>
      <w:r w:rsidR="00B9485F">
        <w:rPr>
          <w:sz w:val="25"/>
          <w:szCs w:val="25"/>
        </w:rPr>
        <w:t xml:space="preserve">Viết các công thức cấu tạo có thể có của </w:t>
      </w:r>
      <w:r w:rsidR="00F67240">
        <w:rPr>
          <w:sz w:val="25"/>
          <w:szCs w:val="25"/>
        </w:rPr>
        <w:t>A</w:t>
      </w:r>
      <w:r w:rsidR="00E63D36">
        <w:rPr>
          <w:sz w:val="25"/>
          <w:szCs w:val="25"/>
        </w:rPr>
        <w:t>. Biết:</w:t>
      </w:r>
    </w:p>
    <w:p w:rsidR="00B9485F" w:rsidRDefault="00F04BF5" w:rsidP="00E63D36">
      <w:pPr>
        <w:pStyle w:val="ListParagraph"/>
        <w:numPr>
          <w:ilvl w:val="0"/>
          <w:numId w:val="38"/>
        </w:numPr>
        <w:tabs>
          <w:tab w:val="left" w:pos="3987"/>
          <w:tab w:val="center" w:pos="5159"/>
        </w:tabs>
        <w:ind w:right="170"/>
        <w:jc w:val="both"/>
        <w:rPr>
          <w:sz w:val="25"/>
          <w:szCs w:val="25"/>
        </w:rPr>
      </w:pPr>
      <w:r>
        <w:rPr>
          <w:sz w:val="25"/>
          <w:szCs w:val="25"/>
        </w:rPr>
        <w:lastRenderedPageBreak/>
        <w:t xml:space="preserve">1mol </w:t>
      </w:r>
      <w:r w:rsidR="00F67240">
        <w:rPr>
          <w:sz w:val="25"/>
          <w:szCs w:val="25"/>
        </w:rPr>
        <w:t xml:space="preserve">A </w:t>
      </w:r>
      <w:r>
        <w:rPr>
          <w:sz w:val="25"/>
          <w:szCs w:val="25"/>
        </w:rPr>
        <w:t xml:space="preserve">tác dụng với Na dư thu được </w:t>
      </w:r>
      <w:r w:rsidR="00E63D36">
        <w:rPr>
          <w:sz w:val="25"/>
          <w:szCs w:val="25"/>
        </w:rPr>
        <w:t xml:space="preserve">0,5 </w:t>
      </w:r>
      <w:r>
        <w:rPr>
          <w:sz w:val="25"/>
          <w:szCs w:val="25"/>
        </w:rPr>
        <w:t>mol H</w:t>
      </w:r>
      <w:r>
        <w:rPr>
          <w:sz w:val="25"/>
          <w:szCs w:val="25"/>
          <w:vertAlign w:val="subscript"/>
        </w:rPr>
        <w:t>2</w:t>
      </w:r>
      <w:r>
        <w:rPr>
          <w:sz w:val="25"/>
          <w:szCs w:val="25"/>
        </w:rPr>
        <w:t xml:space="preserve">. </w:t>
      </w:r>
    </w:p>
    <w:p w:rsidR="00B81A5C" w:rsidRPr="00B20FDA" w:rsidRDefault="00F04BF5" w:rsidP="00E63D36">
      <w:pPr>
        <w:pStyle w:val="ListParagraph"/>
        <w:numPr>
          <w:ilvl w:val="0"/>
          <w:numId w:val="38"/>
        </w:numPr>
        <w:tabs>
          <w:tab w:val="left" w:pos="3987"/>
          <w:tab w:val="center" w:pos="5159"/>
        </w:tabs>
        <w:ind w:right="170"/>
        <w:jc w:val="both"/>
        <w:rPr>
          <w:sz w:val="25"/>
          <w:szCs w:val="25"/>
        </w:rPr>
      </w:pPr>
      <w:r>
        <w:rPr>
          <w:sz w:val="25"/>
          <w:szCs w:val="25"/>
        </w:rPr>
        <w:t xml:space="preserve">1 mol </w:t>
      </w:r>
      <w:r w:rsidR="00F67240">
        <w:rPr>
          <w:sz w:val="25"/>
          <w:szCs w:val="25"/>
        </w:rPr>
        <w:t>A</w:t>
      </w:r>
      <w:r>
        <w:rPr>
          <w:sz w:val="25"/>
          <w:szCs w:val="25"/>
        </w:rPr>
        <w:t xml:space="preserve"> tác dụng được với tối đa 3mol NaOH</w:t>
      </w:r>
      <w:r w:rsidR="00BA0269">
        <w:rPr>
          <w:sz w:val="25"/>
          <w:szCs w:val="25"/>
        </w:rPr>
        <w:t xml:space="preserve">. </w:t>
      </w:r>
    </w:p>
    <w:p w:rsidR="0053311B" w:rsidRPr="00ED054E" w:rsidRDefault="00706108" w:rsidP="00ED054E">
      <w:pPr>
        <w:ind w:right="170"/>
        <w:jc w:val="both"/>
        <w:rPr>
          <w:b/>
          <w:sz w:val="25"/>
          <w:szCs w:val="25"/>
        </w:rPr>
      </w:pPr>
      <w:r w:rsidRPr="00ED054E">
        <w:rPr>
          <w:b/>
          <w:sz w:val="25"/>
          <w:szCs w:val="25"/>
        </w:rPr>
        <w:t>Câu IV (</w:t>
      </w:r>
      <w:r w:rsidR="00A41EA7" w:rsidRPr="00ED054E">
        <w:rPr>
          <w:b/>
          <w:sz w:val="25"/>
          <w:szCs w:val="25"/>
        </w:rPr>
        <w:t>3</w:t>
      </w:r>
      <w:r w:rsidR="00915DA9" w:rsidRPr="00ED054E">
        <w:rPr>
          <w:b/>
          <w:sz w:val="25"/>
          <w:szCs w:val="25"/>
        </w:rPr>
        <w:t>,0</w:t>
      </w:r>
      <w:r w:rsidR="0053311B" w:rsidRPr="00ED054E">
        <w:rPr>
          <w:b/>
          <w:sz w:val="25"/>
          <w:szCs w:val="25"/>
        </w:rPr>
        <w:t xml:space="preserve"> điểm)</w:t>
      </w:r>
    </w:p>
    <w:p w:rsidR="008D328F" w:rsidRPr="00ED054E" w:rsidRDefault="00B1166E" w:rsidP="0029114F">
      <w:pPr>
        <w:pStyle w:val="ListParagraph"/>
        <w:numPr>
          <w:ilvl w:val="0"/>
          <w:numId w:val="28"/>
        </w:numPr>
        <w:ind w:left="630" w:right="170" w:hanging="270"/>
        <w:jc w:val="both"/>
        <w:rPr>
          <w:sz w:val="25"/>
          <w:szCs w:val="25"/>
        </w:rPr>
      </w:pPr>
      <w:r w:rsidRPr="00ED054E">
        <w:rPr>
          <w:sz w:val="25"/>
          <w:szCs w:val="25"/>
        </w:rPr>
        <w:t>Tổng số hạt</w:t>
      </w:r>
      <w:r w:rsidR="00805D9D" w:rsidRPr="00ED054E">
        <w:rPr>
          <w:sz w:val="25"/>
          <w:szCs w:val="25"/>
        </w:rPr>
        <w:t>proton, nơtron</w:t>
      </w:r>
      <w:r w:rsidR="009D5B1C">
        <w:rPr>
          <w:sz w:val="25"/>
          <w:szCs w:val="25"/>
        </w:rPr>
        <w:t xml:space="preserve"> và </w:t>
      </w:r>
      <w:r w:rsidR="00805D9D" w:rsidRPr="00ED054E">
        <w:rPr>
          <w:sz w:val="25"/>
          <w:szCs w:val="25"/>
        </w:rPr>
        <w:t>electron trong ion X</w:t>
      </w:r>
      <w:r w:rsidR="00805D9D" w:rsidRPr="00ED054E">
        <w:rPr>
          <w:sz w:val="25"/>
          <w:szCs w:val="25"/>
          <w:vertAlign w:val="superscript"/>
        </w:rPr>
        <w:t>3+</w:t>
      </w:r>
      <w:r w:rsidR="00805D9D" w:rsidRPr="00ED054E">
        <w:rPr>
          <w:sz w:val="25"/>
          <w:szCs w:val="25"/>
        </w:rPr>
        <w:t xml:space="preserve"> bằng 73. Trong X</w:t>
      </w:r>
      <w:r w:rsidR="00805D9D" w:rsidRPr="00ED054E">
        <w:rPr>
          <w:sz w:val="25"/>
          <w:szCs w:val="25"/>
          <w:vertAlign w:val="superscript"/>
        </w:rPr>
        <w:t>3+</w:t>
      </w:r>
      <w:r w:rsidR="00805D9D" w:rsidRPr="00ED054E">
        <w:rPr>
          <w:sz w:val="25"/>
          <w:szCs w:val="25"/>
        </w:rPr>
        <w:t xml:space="preserve"> số hạt mang điện nhiều hơn số hạt không mang điện là </w:t>
      </w:r>
      <w:r w:rsidR="004E6AE6">
        <w:rPr>
          <w:sz w:val="25"/>
          <w:szCs w:val="25"/>
        </w:rPr>
        <w:t>17</w:t>
      </w:r>
      <w:r w:rsidR="00967611">
        <w:rPr>
          <w:sz w:val="25"/>
          <w:szCs w:val="25"/>
        </w:rPr>
        <w:t>.</w:t>
      </w:r>
    </w:p>
    <w:p w:rsidR="00805D9D" w:rsidRPr="00ED054E" w:rsidRDefault="00805D9D" w:rsidP="00ED054E">
      <w:pPr>
        <w:pStyle w:val="ListParagraph"/>
        <w:numPr>
          <w:ilvl w:val="1"/>
          <w:numId w:val="30"/>
        </w:numPr>
        <w:ind w:left="1080" w:right="170"/>
        <w:jc w:val="both"/>
        <w:rPr>
          <w:sz w:val="25"/>
          <w:szCs w:val="25"/>
        </w:rPr>
      </w:pPr>
      <w:r w:rsidRPr="00ED054E">
        <w:rPr>
          <w:sz w:val="25"/>
          <w:szCs w:val="25"/>
        </w:rPr>
        <w:t>Viết cấu hình e</w:t>
      </w:r>
      <w:r w:rsidR="00B158A8">
        <w:rPr>
          <w:sz w:val="25"/>
          <w:szCs w:val="25"/>
        </w:rPr>
        <w:t>lectron</w:t>
      </w:r>
      <w:r w:rsidRPr="00ED054E">
        <w:rPr>
          <w:sz w:val="25"/>
          <w:szCs w:val="25"/>
        </w:rPr>
        <w:t xml:space="preserve"> của X, X</w:t>
      </w:r>
      <w:r w:rsidRPr="00ED054E">
        <w:rPr>
          <w:sz w:val="25"/>
          <w:szCs w:val="25"/>
          <w:vertAlign w:val="superscript"/>
        </w:rPr>
        <w:t>2+</w:t>
      </w:r>
      <w:r w:rsidRPr="00ED054E">
        <w:rPr>
          <w:sz w:val="25"/>
          <w:szCs w:val="25"/>
        </w:rPr>
        <w:t>, X</w:t>
      </w:r>
      <w:r w:rsidRPr="00ED054E">
        <w:rPr>
          <w:sz w:val="25"/>
          <w:szCs w:val="25"/>
          <w:vertAlign w:val="superscript"/>
        </w:rPr>
        <w:t>3+</w:t>
      </w:r>
      <w:r w:rsidR="009D5B1C">
        <w:rPr>
          <w:sz w:val="25"/>
          <w:szCs w:val="25"/>
        </w:rPr>
        <w:t>.</w:t>
      </w:r>
    </w:p>
    <w:p w:rsidR="008D328F" w:rsidRPr="00ED054E" w:rsidRDefault="008D328F" w:rsidP="00ED054E">
      <w:pPr>
        <w:pStyle w:val="ListParagraph"/>
        <w:numPr>
          <w:ilvl w:val="1"/>
          <w:numId w:val="30"/>
        </w:numPr>
        <w:ind w:left="1080" w:right="170"/>
        <w:jc w:val="both"/>
        <w:rPr>
          <w:sz w:val="25"/>
          <w:szCs w:val="25"/>
        </w:rPr>
      </w:pPr>
      <w:r w:rsidRPr="00ED054E">
        <w:rPr>
          <w:sz w:val="25"/>
          <w:szCs w:val="25"/>
        </w:rPr>
        <w:t>Xác định vị trí ( ô, chu kỳ, nhóm) của nguyên tố X tro</w:t>
      </w:r>
      <w:r w:rsidR="00C203EB">
        <w:rPr>
          <w:sz w:val="25"/>
          <w:szCs w:val="25"/>
        </w:rPr>
        <w:t>n</w:t>
      </w:r>
      <w:r w:rsidRPr="00ED054E">
        <w:rPr>
          <w:sz w:val="25"/>
          <w:szCs w:val="25"/>
        </w:rPr>
        <w:t>g bảng tuần hoàn</w:t>
      </w:r>
      <w:r w:rsidR="009D5B1C">
        <w:rPr>
          <w:sz w:val="25"/>
          <w:szCs w:val="25"/>
        </w:rPr>
        <w:t>.</w:t>
      </w:r>
      <w:r w:rsidRPr="00ED054E">
        <w:rPr>
          <w:sz w:val="25"/>
          <w:szCs w:val="25"/>
        </w:rPr>
        <w:t xml:space="preserve"> Giải thích</w:t>
      </w:r>
      <w:r w:rsidR="00D672A5">
        <w:rPr>
          <w:sz w:val="25"/>
          <w:szCs w:val="25"/>
        </w:rPr>
        <w:t>.</w:t>
      </w:r>
    </w:p>
    <w:p w:rsidR="001D3B23" w:rsidRPr="00ED054E" w:rsidRDefault="00D672A5" w:rsidP="0029114F">
      <w:pPr>
        <w:pStyle w:val="ListParagraph"/>
        <w:numPr>
          <w:ilvl w:val="0"/>
          <w:numId w:val="28"/>
        </w:numPr>
        <w:ind w:left="630" w:right="191" w:hanging="270"/>
        <w:jc w:val="both"/>
        <w:rPr>
          <w:sz w:val="25"/>
          <w:szCs w:val="25"/>
        </w:rPr>
      </w:pPr>
      <w:r>
        <w:rPr>
          <w:sz w:val="25"/>
          <w:szCs w:val="25"/>
        </w:rPr>
        <w:t>Tiến hành đ</w:t>
      </w:r>
      <w:r w:rsidR="001D3B23" w:rsidRPr="00ED054E">
        <w:rPr>
          <w:sz w:val="25"/>
          <w:szCs w:val="25"/>
        </w:rPr>
        <w:t xml:space="preserve">iện phân V lít dung dịch </w:t>
      </w:r>
      <w:r w:rsidR="009D5B1C">
        <w:rPr>
          <w:sz w:val="25"/>
          <w:szCs w:val="25"/>
        </w:rPr>
        <w:t>chứa đồng thời</w:t>
      </w:r>
      <w:r w:rsidR="001D3B23" w:rsidRPr="00ED054E">
        <w:rPr>
          <w:sz w:val="25"/>
          <w:szCs w:val="25"/>
        </w:rPr>
        <w:t xml:space="preserve"> BaCl</w:t>
      </w:r>
      <w:r w:rsidR="001D3B23" w:rsidRPr="00ED054E">
        <w:rPr>
          <w:sz w:val="25"/>
          <w:szCs w:val="25"/>
          <w:vertAlign w:val="subscript"/>
        </w:rPr>
        <w:t>2</w:t>
      </w:r>
      <w:r w:rsidR="001D3B23" w:rsidRPr="00ED054E">
        <w:rPr>
          <w:sz w:val="25"/>
          <w:szCs w:val="25"/>
        </w:rPr>
        <w:t xml:space="preserve"> 0,</w:t>
      </w:r>
      <w:r w:rsidR="00B16902">
        <w:rPr>
          <w:sz w:val="25"/>
          <w:szCs w:val="25"/>
        </w:rPr>
        <w:t>3</w:t>
      </w:r>
      <w:r w:rsidR="001D3B23" w:rsidRPr="00ED054E">
        <w:rPr>
          <w:sz w:val="25"/>
          <w:szCs w:val="25"/>
        </w:rPr>
        <w:t>M và NaCl 0,</w:t>
      </w:r>
      <w:r w:rsidR="004A5BBF">
        <w:rPr>
          <w:sz w:val="25"/>
          <w:szCs w:val="25"/>
        </w:rPr>
        <w:t>6</w:t>
      </w:r>
      <w:r w:rsidR="001D3B23" w:rsidRPr="00ED054E">
        <w:rPr>
          <w:sz w:val="25"/>
          <w:szCs w:val="25"/>
        </w:rPr>
        <w:t>M (</w:t>
      </w:r>
      <w:r w:rsidR="009D5B1C">
        <w:rPr>
          <w:sz w:val="25"/>
          <w:szCs w:val="25"/>
        </w:rPr>
        <w:t>với</w:t>
      </w:r>
      <w:r w:rsidR="001D3B23" w:rsidRPr="00ED054E">
        <w:rPr>
          <w:sz w:val="25"/>
          <w:szCs w:val="25"/>
        </w:rPr>
        <w:t xml:space="preserve"> điện cực trơ, có </w:t>
      </w:r>
      <w:r w:rsidR="00730B8C" w:rsidRPr="00ED054E">
        <w:rPr>
          <w:sz w:val="25"/>
          <w:szCs w:val="25"/>
        </w:rPr>
        <w:t>màng ngăn xốp</w:t>
      </w:r>
      <w:r w:rsidR="001D3B23" w:rsidRPr="00ED054E">
        <w:rPr>
          <w:sz w:val="25"/>
          <w:szCs w:val="25"/>
        </w:rPr>
        <w:t xml:space="preserve">) đến khi </w:t>
      </w:r>
      <w:r w:rsidR="009D5B1C">
        <w:rPr>
          <w:sz w:val="25"/>
          <w:szCs w:val="25"/>
        </w:rPr>
        <w:t xml:space="preserve">cả </w:t>
      </w:r>
      <w:r w:rsidR="001D3B23" w:rsidRPr="00ED054E">
        <w:rPr>
          <w:sz w:val="25"/>
          <w:szCs w:val="25"/>
        </w:rPr>
        <w:t xml:space="preserve">hai điện cực </w:t>
      </w:r>
      <w:r w:rsidR="009D5B1C">
        <w:rPr>
          <w:sz w:val="25"/>
          <w:szCs w:val="25"/>
        </w:rPr>
        <w:t xml:space="preserve">đều </w:t>
      </w:r>
      <w:r w:rsidR="001D3B23" w:rsidRPr="00ED054E">
        <w:rPr>
          <w:sz w:val="25"/>
          <w:szCs w:val="25"/>
        </w:rPr>
        <w:t xml:space="preserve">có khí không màu </w:t>
      </w:r>
      <w:r w:rsidR="00FB53A1">
        <w:rPr>
          <w:sz w:val="25"/>
          <w:szCs w:val="25"/>
        </w:rPr>
        <w:t>bay</w:t>
      </w:r>
      <w:r w:rsidR="001D3B23" w:rsidRPr="00ED054E">
        <w:rPr>
          <w:sz w:val="25"/>
          <w:szCs w:val="25"/>
        </w:rPr>
        <w:t xml:space="preserve"> ra thì dừn</w:t>
      </w:r>
      <w:r w:rsidR="00595282" w:rsidRPr="00ED054E">
        <w:rPr>
          <w:sz w:val="25"/>
          <w:szCs w:val="25"/>
        </w:rPr>
        <w:t>g lại</w:t>
      </w:r>
      <w:r w:rsidR="00FB53A1">
        <w:rPr>
          <w:sz w:val="25"/>
          <w:szCs w:val="25"/>
        </w:rPr>
        <w:t>;</w:t>
      </w:r>
      <w:r w:rsidR="00595282" w:rsidRPr="00ED054E">
        <w:rPr>
          <w:sz w:val="25"/>
          <w:szCs w:val="25"/>
        </w:rPr>
        <w:t xml:space="preserve"> thời gian điện phân là </w:t>
      </w:r>
      <w:r w:rsidR="00B16902">
        <w:rPr>
          <w:sz w:val="25"/>
          <w:szCs w:val="25"/>
        </w:rPr>
        <w:t>50</w:t>
      </w:r>
      <w:r w:rsidR="001D3B23" w:rsidRPr="00ED054E">
        <w:rPr>
          <w:sz w:val="25"/>
          <w:szCs w:val="25"/>
        </w:rPr>
        <w:t xml:space="preserve"> phút, cường độ dòng điện </w:t>
      </w:r>
      <w:r w:rsidR="00FB53A1">
        <w:rPr>
          <w:sz w:val="25"/>
          <w:szCs w:val="25"/>
        </w:rPr>
        <w:t xml:space="preserve">dùng để điện phân là </w:t>
      </w:r>
      <w:r w:rsidR="002A1204">
        <w:rPr>
          <w:sz w:val="25"/>
          <w:szCs w:val="25"/>
        </w:rPr>
        <w:t>38,6</w:t>
      </w:r>
      <w:r w:rsidR="001D3B23" w:rsidRPr="00ED054E">
        <w:rPr>
          <w:sz w:val="25"/>
          <w:szCs w:val="25"/>
        </w:rPr>
        <w:t>A thu được dung dịch X</w:t>
      </w:r>
      <w:r w:rsidR="00967611">
        <w:rPr>
          <w:sz w:val="25"/>
          <w:szCs w:val="25"/>
        </w:rPr>
        <w:t>.</w:t>
      </w:r>
    </w:p>
    <w:p w:rsidR="001D3B23" w:rsidRPr="00ED054E" w:rsidRDefault="00730B8C" w:rsidP="00ED054E">
      <w:pPr>
        <w:pStyle w:val="ListParagraph"/>
        <w:numPr>
          <w:ilvl w:val="1"/>
          <w:numId w:val="32"/>
        </w:numPr>
        <w:ind w:left="1080"/>
        <w:rPr>
          <w:sz w:val="25"/>
          <w:szCs w:val="25"/>
        </w:rPr>
      </w:pPr>
      <w:r w:rsidRPr="00ED054E">
        <w:rPr>
          <w:sz w:val="25"/>
          <w:szCs w:val="25"/>
        </w:rPr>
        <w:t>Tính V. Biết các phản ứng điện phân xảy ra hoàn toàn.</w:t>
      </w:r>
    </w:p>
    <w:p w:rsidR="001D3B23" w:rsidRPr="00314ED8" w:rsidRDefault="00640F54" w:rsidP="00ED054E">
      <w:pPr>
        <w:pStyle w:val="ListParagraph"/>
        <w:numPr>
          <w:ilvl w:val="1"/>
          <w:numId w:val="32"/>
        </w:numPr>
        <w:ind w:left="1080"/>
        <w:rPr>
          <w:sz w:val="25"/>
          <w:szCs w:val="25"/>
        </w:rPr>
      </w:pPr>
      <w:r>
        <w:rPr>
          <w:sz w:val="25"/>
          <w:szCs w:val="25"/>
        </w:rPr>
        <w:t xml:space="preserve">Cho </w:t>
      </w:r>
      <w:r w:rsidR="001B6C8C" w:rsidRPr="001B6C8C">
        <w:rPr>
          <w:position w:val="-24"/>
          <w:sz w:val="25"/>
          <w:szCs w:val="25"/>
        </w:rPr>
        <w:object w:dxaOrig="360" w:dyaOrig="620">
          <v:shape id="_x0000_i1035" type="#_x0000_t75" style="width:18pt;height:30.75pt" o:ole="">
            <v:imagedata r:id="rId23" o:title=""/>
          </v:shape>
          <o:OLEObject Type="Embed" ProgID="Equation.DSMT4" ShapeID="_x0000_i1035" DrawAspect="Content" ObjectID="_1581329972" r:id="rId24"/>
        </w:object>
      </w:r>
      <w:r w:rsidR="007B1789">
        <w:rPr>
          <w:sz w:val="25"/>
          <w:szCs w:val="25"/>
        </w:rPr>
        <w:t xml:space="preserve">dung dịch </w:t>
      </w:r>
      <w:r w:rsidR="001D3B23" w:rsidRPr="00314ED8">
        <w:rPr>
          <w:sz w:val="25"/>
          <w:szCs w:val="25"/>
        </w:rPr>
        <w:t xml:space="preserve">X tác dụng với </w:t>
      </w:r>
      <w:r w:rsidR="005A7B44">
        <w:rPr>
          <w:sz w:val="25"/>
          <w:szCs w:val="25"/>
        </w:rPr>
        <w:t>200ml</w:t>
      </w:r>
      <w:r w:rsidR="001D3B23" w:rsidRPr="00314ED8">
        <w:rPr>
          <w:sz w:val="25"/>
          <w:szCs w:val="25"/>
        </w:rPr>
        <w:t xml:space="preserve"> dung dịch</w:t>
      </w:r>
      <w:r w:rsidR="00967611">
        <w:rPr>
          <w:sz w:val="25"/>
          <w:szCs w:val="25"/>
        </w:rPr>
        <w:t xml:space="preserve"> chứa đồng thời</w:t>
      </w:r>
      <w:r w:rsidR="001D3B23" w:rsidRPr="00314ED8">
        <w:rPr>
          <w:sz w:val="25"/>
          <w:szCs w:val="25"/>
        </w:rPr>
        <w:t xml:space="preserve"> AlCl</w:t>
      </w:r>
      <w:r w:rsidR="001D3B23" w:rsidRPr="00314ED8">
        <w:rPr>
          <w:sz w:val="25"/>
          <w:szCs w:val="25"/>
          <w:vertAlign w:val="subscript"/>
        </w:rPr>
        <w:t>3</w:t>
      </w:r>
      <w:r w:rsidR="003A4E7C">
        <w:rPr>
          <w:sz w:val="25"/>
          <w:szCs w:val="25"/>
        </w:rPr>
        <w:t>a</w:t>
      </w:r>
      <w:r w:rsidR="001D3B23" w:rsidRPr="00314ED8">
        <w:rPr>
          <w:sz w:val="25"/>
          <w:szCs w:val="25"/>
        </w:rPr>
        <w:t>M và HCl 0,</w:t>
      </w:r>
      <w:r w:rsidR="00B16902">
        <w:rPr>
          <w:sz w:val="25"/>
          <w:szCs w:val="25"/>
        </w:rPr>
        <w:t>15</w:t>
      </w:r>
      <w:r w:rsidR="001D3B23" w:rsidRPr="00314ED8">
        <w:rPr>
          <w:sz w:val="25"/>
          <w:szCs w:val="25"/>
        </w:rPr>
        <w:t xml:space="preserve">M thu được </w:t>
      </w:r>
      <w:r>
        <w:rPr>
          <w:sz w:val="25"/>
          <w:szCs w:val="25"/>
        </w:rPr>
        <w:t>b</w:t>
      </w:r>
      <w:r w:rsidR="001D3B23" w:rsidRPr="00314ED8">
        <w:rPr>
          <w:sz w:val="25"/>
          <w:szCs w:val="25"/>
        </w:rPr>
        <w:t xml:space="preserve"> gam kết tủa. </w:t>
      </w:r>
      <w:r w:rsidR="007B1789">
        <w:rPr>
          <w:sz w:val="25"/>
          <w:szCs w:val="25"/>
        </w:rPr>
        <w:t>Mặt khác, c</w:t>
      </w:r>
      <w:r w:rsidR="007B1789" w:rsidRPr="00314ED8">
        <w:rPr>
          <w:sz w:val="25"/>
          <w:szCs w:val="25"/>
        </w:rPr>
        <w:t xml:space="preserve">ho </w:t>
      </w:r>
      <w:r w:rsidR="001B6C8C" w:rsidRPr="001B6C8C">
        <w:rPr>
          <w:position w:val="-24"/>
          <w:sz w:val="25"/>
          <w:szCs w:val="25"/>
        </w:rPr>
        <w:object w:dxaOrig="360" w:dyaOrig="620">
          <v:shape id="_x0000_i1036" type="#_x0000_t75" style="width:18pt;height:30.75pt" o:ole="">
            <v:imagedata r:id="rId25" o:title=""/>
          </v:shape>
          <o:OLEObject Type="Embed" ProgID="Equation.DSMT4" ShapeID="_x0000_i1036" DrawAspect="Content" ObjectID="_1581329973" r:id="rId26"/>
        </w:object>
      </w:r>
      <w:r w:rsidR="007B1789">
        <w:rPr>
          <w:sz w:val="25"/>
          <w:szCs w:val="25"/>
        </w:rPr>
        <w:t xml:space="preserve">dung dịch </w:t>
      </w:r>
      <w:r w:rsidR="007B1789" w:rsidRPr="00314ED8">
        <w:rPr>
          <w:sz w:val="25"/>
          <w:szCs w:val="25"/>
        </w:rPr>
        <w:t xml:space="preserve">X tác dụng với </w:t>
      </w:r>
      <w:r w:rsidR="005A7B44">
        <w:rPr>
          <w:sz w:val="25"/>
          <w:szCs w:val="25"/>
        </w:rPr>
        <w:t>200ml</w:t>
      </w:r>
      <w:r w:rsidR="007B1789" w:rsidRPr="00314ED8">
        <w:rPr>
          <w:sz w:val="25"/>
          <w:szCs w:val="25"/>
        </w:rPr>
        <w:t xml:space="preserve"> dung dịch</w:t>
      </w:r>
      <w:r w:rsidR="007B1789">
        <w:rPr>
          <w:sz w:val="25"/>
          <w:szCs w:val="25"/>
        </w:rPr>
        <w:t xml:space="preserve"> chứa đồng thời</w:t>
      </w:r>
      <w:r w:rsidR="007B1789" w:rsidRPr="00314ED8">
        <w:rPr>
          <w:sz w:val="25"/>
          <w:szCs w:val="25"/>
        </w:rPr>
        <w:t xml:space="preserve"> AlCl</w:t>
      </w:r>
      <w:r w:rsidR="007B1789" w:rsidRPr="00314ED8">
        <w:rPr>
          <w:sz w:val="25"/>
          <w:szCs w:val="25"/>
          <w:vertAlign w:val="subscript"/>
        </w:rPr>
        <w:t>3</w:t>
      </w:r>
      <w:r w:rsidR="007B1789">
        <w:rPr>
          <w:sz w:val="25"/>
          <w:szCs w:val="25"/>
        </w:rPr>
        <w:t>a</w:t>
      </w:r>
      <w:r w:rsidR="007B1789" w:rsidRPr="00314ED8">
        <w:rPr>
          <w:sz w:val="25"/>
          <w:szCs w:val="25"/>
        </w:rPr>
        <w:t>M và HCl 0,</w:t>
      </w:r>
      <w:r w:rsidR="007B1789">
        <w:rPr>
          <w:sz w:val="25"/>
          <w:szCs w:val="25"/>
        </w:rPr>
        <w:t>15</w:t>
      </w:r>
      <w:r w:rsidR="007B1789" w:rsidRPr="00314ED8">
        <w:rPr>
          <w:sz w:val="25"/>
          <w:szCs w:val="25"/>
        </w:rPr>
        <w:t xml:space="preserve">M </w:t>
      </w:r>
      <w:r>
        <w:rPr>
          <w:sz w:val="25"/>
          <w:szCs w:val="25"/>
        </w:rPr>
        <w:t xml:space="preserve">cũng </w:t>
      </w:r>
      <w:r w:rsidR="007B1789" w:rsidRPr="00314ED8">
        <w:rPr>
          <w:sz w:val="25"/>
          <w:szCs w:val="25"/>
        </w:rPr>
        <w:t xml:space="preserve">thu được </w:t>
      </w:r>
      <w:r>
        <w:rPr>
          <w:sz w:val="25"/>
          <w:szCs w:val="25"/>
        </w:rPr>
        <w:t>b</w:t>
      </w:r>
      <w:r w:rsidR="007B1789" w:rsidRPr="00314ED8">
        <w:rPr>
          <w:sz w:val="25"/>
          <w:szCs w:val="25"/>
        </w:rPr>
        <w:t xml:space="preserve"> gam kết tủa. </w:t>
      </w:r>
      <w:r w:rsidR="00B158A8">
        <w:rPr>
          <w:sz w:val="25"/>
          <w:szCs w:val="25"/>
        </w:rPr>
        <w:t xml:space="preserve">Biết các phản ứng xảy ra hoàn toàn. </w:t>
      </w:r>
      <w:r w:rsidR="001D3B23" w:rsidRPr="00314ED8">
        <w:rPr>
          <w:sz w:val="25"/>
          <w:szCs w:val="25"/>
        </w:rPr>
        <w:t xml:space="preserve">Xác định giá trị của </w:t>
      </w:r>
      <w:r w:rsidR="003A4E7C">
        <w:rPr>
          <w:sz w:val="25"/>
          <w:szCs w:val="25"/>
        </w:rPr>
        <w:t>a</w:t>
      </w:r>
      <w:r w:rsidR="003C7900">
        <w:rPr>
          <w:sz w:val="25"/>
          <w:szCs w:val="25"/>
        </w:rPr>
        <w:t>, b</w:t>
      </w:r>
      <w:r w:rsidR="00967611">
        <w:rPr>
          <w:sz w:val="25"/>
          <w:szCs w:val="25"/>
        </w:rPr>
        <w:t>.</w:t>
      </w:r>
    </w:p>
    <w:p w:rsidR="00B43FAE" w:rsidRPr="00ED054E" w:rsidRDefault="0053311B" w:rsidP="00ED054E">
      <w:pPr>
        <w:ind w:right="170"/>
        <w:jc w:val="both"/>
        <w:rPr>
          <w:b/>
          <w:sz w:val="25"/>
          <w:szCs w:val="25"/>
        </w:rPr>
      </w:pPr>
      <w:r w:rsidRPr="00ED054E">
        <w:rPr>
          <w:b/>
          <w:sz w:val="25"/>
          <w:szCs w:val="25"/>
        </w:rPr>
        <w:t>Câu V(</w:t>
      </w:r>
      <w:r w:rsidR="00D62020" w:rsidRPr="00ED054E">
        <w:rPr>
          <w:b/>
          <w:sz w:val="25"/>
          <w:szCs w:val="25"/>
        </w:rPr>
        <w:t>3</w:t>
      </w:r>
      <w:r w:rsidR="006F348C">
        <w:rPr>
          <w:b/>
          <w:sz w:val="25"/>
          <w:szCs w:val="25"/>
        </w:rPr>
        <w:t>,</w:t>
      </w:r>
      <w:r w:rsidR="00861D7B">
        <w:rPr>
          <w:b/>
          <w:sz w:val="25"/>
          <w:szCs w:val="25"/>
        </w:rPr>
        <w:t>0</w:t>
      </w:r>
      <w:r w:rsidRPr="00ED054E">
        <w:rPr>
          <w:b/>
          <w:sz w:val="25"/>
          <w:szCs w:val="25"/>
        </w:rPr>
        <w:t xml:space="preserve"> điểm)</w:t>
      </w:r>
    </w:p>
    <w:p w:rsidR="00EF486A" w:rsidRPr="00ED054E" w:rsidRDefault="00EF486A" w:rsidP="00F67240">
      <w:pPr>
        <w:ind w:left="630" w:right="170"/>
        <w:jc w:val="both"/>
        <w:rPr>
          <w:sz w:val="25"/>
          <w:szCs w:val="25"/>
        </w:rPr>
      </w:pPr>
      <w:r w:rsidRPr="00ED054E">
        <w:rPr>
          <w:sz w:val="25"/>
          <w:szCs w:val="25"/>
        </w:rPr>
        <w:t>Hỗn hợp A gồm Fe và Zn. Chia hỗn hợp A thành 2 phần bằng nhau:</w:t>
      </w:r>
    </w:p>
    <w:p w:rsidR="00CA3162" w:rsidRDefault="00EF486A" w:rsidP="00F67240">
      <w:pPr>
        <w:ind w:left="630" w:right="170"/>
        <w:jc w:val="both"/>
        <w:rPr>
          <w:sz w:val="25"/>
          <w:szCs w:val="25"/>
        </w:rPr>
      </w:pPr>
      <w:r w:rsidRPr="00ED054E">
        <w:rPr>
          <w:sz w:val="25"/>
          <w:szCs w:val="25"/>
        </w:rPr>
        <w:t xml:space="preserve">Phần 1: </w:t>
      </w:r>
      <w:r w:rsidR="00415A28">
        <w:rPr>
          <w:sz w:val="25"/>
          <w:szCs w:val="25"/>
        </w:rPr>
        <w:t>Hòa tan hết</w:t>
      </w:r>
      <w:r w:rsidRPr="00ED054E">
        <w:rPr>
          <w:sz w:val="25"/>
          <w:szCs w:val="25"/>
        </w:rPr>
        <w:t xml:space="preserve"> vào dung dịch HCl dư thu được </w:t>
      </w:r>
      <w:r w:rsidR="009C413E">
        <w:rPr>
          <w:sz w:val="25"/>
          <w:szCs w:val="25"/>
        </w:rPr>
        <w:t>26,88</w:t>
      </w:r>
      <w:r w:rsidRPr="00ED054E">
        <w:rPr>
          <w:sz w:val="25"/>
          <w:szCs w:val="25"/>
        </w:rPr>
        <w:t xml:space="preserve"> lít khí </w:t>
      </w:r>
      <w:r w:rsidR="00967611">
        <w:rPr>
          <w:sz w:val="25"/>
          <w:szCs w:val="25"/>
        </w:rPr>
        <w:t>(</w:t>
      </w:r>
      <w:r w:rsidRPr="00ED054E">
        <w:rPr>
          <w:sz w:val="25"/>
          <w:szCs w:val="25"/>
        </w:rPr>
        <w:t>đktc</w:t>
      </w:r>
      <w:r w:rsidR="00967611">
        <w:rPr>
          <w:sz w:val="25"/>
          <w:szCs w:val="25"/>
        </w:rPr>
        <w:t>)</w:t>
      </w:r>
      <w:r w:rsidR="00415A28">
        <w:rPr>
          <w:sz w:val="25"/>
          <w:szCs w:val="25"/>
        </w:rPr>
        <w:t>.</w:t>
      </w:r>
    </w:p>
    <w:p w:rsidR="007A21AF" w:rsidRPr="00ED054E" w:rsidRDefault="00EF486A" w:rsidP="00F67240">
      <w:pPr>
        <w:ind w:left="630" w:right="170"/>
        <w:jc w:val="both"/>
        <w:rPr>
          <w:sz w:val="25"/>
          <w:szCs w:val="25"/>
        </w:rPr>
      </w:pPr>
      <w:r w:rsidRPr="00ED054E">
        <w:rPr>
          <w:sz w:val="25"/>
          <w:szCs w:val="25"/>
        </w:rPr>
        <w:t xml:space="preserve">Phần 2: Hòa </w:t>
      </w:r>
      <w:r w:rsidR="000039D0">
        <w:rPr>
          <w:sz w:val="25"/>
          <w:szCs w:val="25"/>
        </w:rPr>
        <w:t>tan hết vào 8</w:t>
      </w:r>
      <w:r w:rsidR="001B6C8C">
        <w:rPr>
          <w:sz w:val="25"/>
          <w:szCs w:val="25"/>
        </w:rPr>
        <w:t>,0</w:t>
      </w:r>
      <w:r w:rsidR="00C750D9" w:rsidRPr="00ED054E">
        <w:rPr>
          <w:sz w:val="25"/>
          <w:szCs w:val="25"/>
        </w:rPr>
        <w:t xml:space="preserve"> lít dung dịch </w:t>
      </w:r>
      <w:r w:rsidR="00BD0AF3">
        <w:rPr>
          <w:sz w:val="25"/>
          <w:szCs w:val="25"/>
        </w:rPr>
        <w:t xml:space="preserve">chứa đồng thời </w:t>
      </w:r>
      <w:r w:rsidR="00C750D9" w:rsidRPr="00ED054E">
        <w:rPr>
          <w:sz w:val="25"/>
          <w:szCs w:val="25"/>
        </w:rPr>
        <w:t>HNO</w:t>
      </w:r>
      <w:r w:rsidR="00C750D9" w:rsidRPr="00ED054E">
        <w:rPr>
          <w:sz w:val="25"/>
          <w:szCs w:val="25"/>
          <w:vertAlign w:val="subscript"/>
        </w:rPr>
        <w:t>3</w:t>
      </w:r>
      <w:r w:rsidR="00C750D9" w:rsidRPr="00ED054E">
        <w:rPr>
          <w:sz w:val="25"/>
          <w:szCs w:val="25"/>
        </w:rPr>
        <w:t xml:space="preserve"> 0,</w:t>
      </w:r>
      <w:r w:rsidR="000039D0">
        <w:rPr>
          <w:sz w:val="25"/>
          <w:szCs w:val="25"/>
        </w:rPr>
        <w:t>2</w:t>
      </w:r>
      <w:r w:rsidR="00C750D9" w:rsidRPr="00ED054E">
        <w:rPr>
          <w:sz w:val="25"/>
          <w:szCs w:val="25"/>
        </w:rPr>
        <w:t xml:space="preserve">M và HCl </w:t>
      </w:r>
      <w:r w:rsidR="000039D0">
        <w:rPr>
          <w:sz w:val="25"/>
          <w:szCs w:val="25"/>
        </w:rPr>
        <w:t>0,2</w:t>
      </w:r>
      <w:r w:rsidR="00C750D9" w:rsidRPr="00ED054E">
        <w:rPr>
          <w:sz w:val="25"/>
          <w:szCs w:val="25"/>
        </w:rPr>
        <w:t>M</w:t>
      </w:r>
      <w:r w:rsidR="00A04F72">
        <w:rPr>
          <w:sz w:val="25"/>
          <w:szCs w:val="25"/>
        </w:rPr>
        <w:t>;</w:t>
      </w:r>
      <w:r w:rsidR="00C750D9" w:rsidRPr="00ED054E">
        <w:rPr>
          <w:sz w:val="25"/>
          <w:szCs w:val="25"/>
        </w:rPr>
        <w:t xml:space="preserve"> thu được </w:t>
      </w:r>
      <w:r w:rsidR="000039D0">
        <w:rPr>
          <w:sz w:val="25"/>
          <w:szCs w:val="25"/>
        </w:rPr>
        <w:t>8,96</w:t>
      </w:r>
      <w:r w:rsidR="00815252">
        <w:rPr>
          <w:sz w:val="25"/>
          <w:szCs w:val="25"/>
        </w:rPr>
        <w:t xml:space="preserve"> lí</w:t>
      </w:r>
      <w:r w:rsidR="00C750D9" w:rsidRPr="00ED054E">
        <w:rPr>
          <w:sz w:val="25"/>
          <w:szCs w:val="25"/>
        </w:rPr>
        <w:t xml:space="preserve">t hỗn hợp khí </w:t>
      </w:r>
      <w:r w:rsidR="003A4E7C">
        <w:rPr>
          <w:sz w:val="25"/>
          <w:szCs w:val="25"/>
        </w:rPr>
        <w:t>B</w:t>
      </w:r>
      <w:r w:rsidR="00C750D9" w:rsidRPr="00ED054E">
        <w:rPr>
          <w:sz w:val="25"/>
          <w:szCs w:val="25"/>
        </w:rPr>
        <w:t xml:space="preserve"> chỉ có N</w:t>
      </w:r>
      <w:r w:rsidR="00C750D9" w:rsidRPr="00ED054E">
        <w:rPr>
          <w:sz w:val="25"/>
          <w:szCs w:val="25"/>
          <w:vertAlign w:val="subscript"/>
        </w:rPr>
        <w:t>2</w:t>
      </w:r>
      <w:r w:rsidR="00B158A8">
        <w:rPr>
          <w:sz w:val="25"/>
          <w:szCs w:val="25"/>
        </w:rPr>
        <w:t xml:space="preserve">O, </w:t>
      </w:r>
      <w:r w:rsidR="00D83B01" w:rsidRPr="00ED054E">
        <w:rPr>
          <w:sz w:val="25"/>
          <w:szCs w:val="25"/>
        </w:rPr>
        <w:t xml:space="preserve">NO(đktc) và dung dịch Y chỉ có chất tan là muối. Biết tỉ khối của </w:t>
      </w:r>
      <w:r w:rsidR="003A4E7C">
        <w:rPr>
          <w:sz w:val="25"/>
          <w:szCs w:val="25"/>
        </w:rPr>
        <w:t>B</w:t>
      </w:r>
      <w:r w:rsidR="00D83B01" w:rsidRPr="00ED054E">
        <w:rPr>
          <w:sz w:val="25"/>
          <w:szCs w:val="25"/>
        </w:rPr>
        <w:t xml:space="preserve"> so với </w:t>
      </w:r>
      <w:r w:rsidR="00AD7837">
        <w:rPr>
          <w:sz w:val="25"/>
          <w:szCs w:val="25"/>
        </w:rPr>
        <w:t xml:space="preserve">khí </w:t>
      </w:r>
      <w:r w:rsidR="00D83B01" w:rsidRPr="00ED054E">
        <w:rPr>
          <w:sz w:val="25"/>
          <w:szCs w:val="25"/>
        </w:rPr>
        <w:t xml:space="preserve">hidro bằng </w:t>
      </w:r>
      <w:r w:rsidR="000039D0">
        <w:rPr>
          <w:sz w:val="25"/>
          <w:szCs w:val="25"/>
        </w:rPr>
        <w:t>16,75</w:t>
      </w:r>
      <w:r w:rsidR="00D83B01" w:rsidRPr="00ED054E">
        <w:rPr>
          <w:sz w:val="25"/>
          <w:szCs w:val="25"/>
        </w:rPr>
        <w:t>. Cho dung dịch AgNO</w:t>
      </w:r>
      <w:r w:rsidR="00D83B01" w:rsidRPr="00ED054E">
        <w:rPr>
          <w:sz w:val="25"/>
          <w:szCs w:val="25"/>
          <w:vertAlign w:val="subscript"/>
        </w:rPr>
        <w:t>3</w:t>
      </w:r>
      <w:r w:rsidR="00D83B01" w:rsidRPr="00ED054E">
        <w:rPr>
          <w:sz w:val="25"/>
          <w:szCs w:val="25"/>
        </w:rPr>
        <w:t xml:space="preserve"> d</w:t>
      </w:r>
      <w:r w:rsidR="000039D0">
        <w:rPr>
          <w:sz w:val="25"/>
          <w:szCs w:val="25"/>
        </w:rPr>
        <w:t>ư vào dung dịch Y</w:t>
      </w:r>
      <w:r w:rsidR="00415A28">
        <w:rPr>
          <w:sz w:val="25"/>
          <w:szCs w:val="25"/>
        </w:rPr>
        <w:t xml:space="preserve"> sau khi phản ứng xảy ra hoàn toàn</w:t>
      </w:r>
      <w:r w:rsidR="000039D0">
        <w:rPr>
          <w:sz w:val="25"/>
          <w:szCs w:val="25"/>
        </w:rPr>
        <w:t xml:space="preserve"> thu được 262</w:t>
      </w:r>
      <w:r w:rsidR="00841E8B">
        <w:rPr>
          <w:sz w:val="25"/>
          <w:szCs w:val="25"/>
        </w:rPr>
        <w:t>,0</w:t>
      </w:r>
      <w:r w:rsidR="00487994">
        <w:rPr>
          <w:sz w:val="25"/>
          <w:szCs w:val="25"/>
        </w:rPr>
        <w:t>0</w:t>
      </w:r>
      <w:r w:rsidR="00D83B01" w:rsidRPr="00ED054E">
        <w:rPr>
          <w:sz w:val="25"/>
          <w:szCs w:val="25"/>
        </w:rPr>
        <w:t xml:space="preserve"> gam kết tủa.</w:t>
      </w:r>
    </w:p>
    <w:p w:rsidR="00B43FAE" w:rsidRPr="00ED054E" w:rsidRDefault="00B562A5" w:rsidP="00BD0AF3">
      <w:pPr>
        <w:pStyle w:val="ListParagraph"/>
        <w:numPr>
          <w:ilvl w:val="0"/>
          <w:numId w:val="35"/>
        </w:numPr>
        <w:ind w:left="630" w:right="170" w:hanging="270"/>
        <w:jc w:val="both"/>
        <w:rPr>
          <w:sz w:val="25"/>
          <w:szCs w:val="25"/>
        </w:rPr>
      </w:pPr>
      <w:r>
        <w:rPr>
          <w:sz w:val="25"/>
          <w:szCs w:val="25"/>
        </w:rPr>
        <w:t xml:space="preserve">Tính % </w:t>
      </w:r>
      <w:r w:rsidR="007E3143" w:rsidRPr="00ED054E">
        <w:rPr>
          <w:sz w:val="25"/>
          <w:szCs w:val="25"/>
        </w:rPr>
        <w:t xml:space="preserve">khối lượng của 2 kim loại trong hỗn hợp </w:t>
      </w:r>
      <w:r>
        <w:rPr>
          <w:sz w:val="25"/>
          <w:szCs w:val="25"/>
        </w:rPr>
        <w:t>A</w:t>
      </w:r>
      <w:r w:rsidR="00BD0AF3">
        <w:rPr>
          <w:sz w:val="25"/>
          <w:szCs w:val="25"/>
        </w:rPr>
        <w:t>.</w:t>
      </w:r>
    </w:p>
    <w:p w:rsidR="007E3143" w:rsidRPr="00ED054E" w:rsidRDefault="007E3143" w:rsidP="00BD0AF3">
      <w:pPr>
        <w:pStyle w:val="ListParagraph"/>
        <w:numPr>
          <w:ilvl w:val="0"/>
          <w:numId w:val="35"/>
        </w:numPr>
        <w:ind w:left="630" w:right="170" w:hanging="270"/>
        <w:jc w:val="both"/>
        <w:rPr>
          <w:sz w:val="25"/>
          <w:szCs w:val="25"/>
        </w:rPr>
      </w:pPr>
      <w:r w:rsidRPr="00ED054E">
        <w:rPr>
          <w:sz w:val="25"/>
          <w:szCs w:val="25"/>
        </w:rPr>
        <w:t xml:space="preserve">Cho </w:t>
      </w:r>
      <w:r w:rsidR="000553CD" w:rsidRPr="000553CD">
        <w:rPr>
          <w:position w:val="-24"/>
          <w:sz w:val="25"/>
          <w:szCs w:val="25"/>
        </w:rPr>
        <w:object w:dxaOrig="240" w:dyaOrig="620">
          <v:shape id="_x0000_i1037" type="#_x0000_t75" style="width:12pt;height:30.75pt" o:ole="">
            <v:imagedata r:id="rId27" o:title=""/>
          </v:shape>
          <o:OLEObject Type="Embed" ProgID="Equation.DSMT4" ShapeID="_x0000_i1037" DrawAspect="Content" ObjectID="_1581329974" r:id="rId28"/>
        </w:object>
      </w:r>
      <w:r w:rsidRPr="00ED054E">
        <w:rPr>
          <w:sz w:val="25"/>
          <w:szCs w:val="25"/>
        </w:rPr>
        <w:t xml:space="preserve">hỗn hợp A ở trên vào </w:t>
      </w:r>
      <w:r w:rsidR="00915A5A">
        <w:rPr>
          <w:sz w:val="25"/>
          <w:szCs w:val="25"/>
        </w:rPr>
        <w:t>2</w:t>
      </w:r>
      <w:r w:rsidR="00487994">
        <w:rPr>
          <w:sz w:val="25"/>
          <w:szCs w:val="25"/>
        </w:rPr>
        <w:t>,0</w:t>
      </w:r>
      <w:r w:rsidRPr="00ED054E">
        <w:rPr>
          <w:sz w:val="25"/>
          <w:szCs w:val="25"/>
        </w:rPr>
        <w:t xml:space="preserve"> lít dung dịch </w:t>
      </w:r>
      <w:r w:rsidR="00C96B38">
        <w:rPr>
          <w:sz w:val="25"/>
          <w:szCs w:val="25"/>
        </w:rPr>
        <w:t>Cu</w:t>
      </w:r>
      <w:r w:rsidRPr="00ED054E">
        <w:rPr>
          <w:sz w:val="25"/>
          <w:szCs w:val="25"/>
        </w:rPr>
        <w:t>(NO</w:t>
      </w:r>
      <w:r w:rsidRPr="00ED054E">
        <w:rPr>
          <w:sz w:val="25"/>
          <w:szCs w:val="25"/>
          <w:vertAlign w:val="subscript"/>
        </w:rPr>
        <w:t>3</w:t>
      </w:r>
      <w:r w:rsidRPr="00ED054E">
        <w:rPr>
          <w:sz w:val="25"/>
          <w:szCs w:val="25"/>
        </w:rPr>
        <w:t>)</w:t>
      </w:r>
      <w:r w:rsidRPr="00ED054E">
        <w:rPr>
          <w:sz w:val="25"/>
          <w:szCs w:val="25"/>
          <w:vertAlign w:val="subscript"/>
        </w:rPr>
        <w:t>2</w:t>
      </w:r>
      <w:r w:rsidR="00D20467" w:rsidRPr="00ED054E">
        <w:rPr>
          <w:sz w:val="25"/>
          <w:szCs w:val="25"/>
        </w:rPr>
        <w:t xml:space="preserve"> xM</w:t>
      </w:r>
      <w:r w:rsidR="006F0230" w:rsidRPr="00ED054E">
        <w:rPr>
          <w:sz w:val="25"/>
          <w:szCs w:val="25"/>
        </w:rPr>
        <w:t xml:space="preserve"> sau khi phản ứng xảy ra hoàn toàn</w:t>
      </w:r>
      <w:r w:rsidR="008831E0" w:rsidRPr="00ED054E">
        <w:rPr>
          <w:sz w:val="25"/>
          <w:szCs w:val="25"/>
        </w:rPr>
        <w:t xml:space="preserve"> thu được </w:t>
      </w:r>
      <w:r w:rsidR="007D40AF">
        <w:rPr>
          <w:sz w:val="25"/>
          <w:szCs w:val="25"/>
        </w:rPr>
        <w:t>7</w:t>
      </w:r>
      <w:r w:rsidR="001638DE">
        <w:rPr>
          <w:sz w:val="25"/>
          <w:szCs w:val="25"/>
        </w:rPr>
        <w:t>4</w:t>
      </w:r>
      <w:r w:rsidR="000D29A3">
        <w:rPr>
          <w:sz w:val="25"/>
          <w:szCs w:val="25"/>
        </w:rPr>
        <w:t>,</w:t>
      </w:r>
      <w:r w:rsidR="00C96B38">
        <w:rPr>
          <w:sz w:val="25"/>
          <w:szCs w:val="25"/>
        </w:rPr>
        <w:t>0</w:t>
      </w:r>
      <w:r w:rsidRPr="00ED054E">
        <w:rPr>
          <w:sz w:val="25"/>
          <w:szCs w:val="25"/>
        </w:rPr>
        <w:t xml:space="preserve"> gam kim loại. Tính x</w:t>
      </w:r>
      <w:r w:rsidR="00BD0AF3">
        <w:rPr>
          <w:sz w:val="25"/>
          <w:szCs w:val="25"/>
        </w:rPr>
        <w:t>.</w:t>
      </w:r>
    </w:p>
    <w:p w:rsidR="0053311B" w:rsidRPr="00ED054E" w:rsidRDefault="00C466BD" w:rsidP="00ED054E">
      <w:pPr>
        <w:ind w:right="170"/>
        <w:jc w:val="both"/>
        <w:rPr>
          <w:b/>
          <w:sz w:val="25"/>
          <w:szCs w:val="25"/>
        </w:rPr>
      </w:pPr>
      <w:r w:rsidRPr="00ED054E">
        <w:rPr>
          <w:b/>
          <w:sz w:val="25"/>
          <w:szCs w:val="25"/>
        </w:rPr>
        <w:t>Câu VI (</w:t>
      </w:r>
      <w:r w:rsidR="006F348C">
        <w:rPr>
          <w:b/>
          <w:sz w:val="25"/>
          <w:szCs w:val="25"/>
        </w:rPr>
        <w:t>3,5</w:t>
      </w:r>
      <w:r w:rsidRPr="00ED054E">
        <w:rPr>
          <w:b/>
          <w:sz w:val="25"/>
          <w:szCs w:val="25"/>
        </w:rPr>
        <w:t xml:space="preserve"> điểm</w:t>
      </w:r>
      <w:r w:rsidR="0053311B" w:rsidRPr="00ED054E">
        <w:rPr>
          <w:b/>
          <w:sz w:val="25"/>
          <w:szCs w:val="25"/>
        </w:rPr>
        <w:t>)</w:t>
      </w:r>
    </w:p>
    <w:p w:rsidR="00B158A8" w:rsidRDefault="006B6862" w:rsidP="00ED054E">
      <w:pPr>
        <w:pStyle w:val="ListParagraph"/>
        <w:numPr>
          <w:ilvl w:val="0"/>
          <w:numId w:val="36"/>
        </w:numPr>
        <w:ind w:right="170"/>
        <w:jc w:val="both"/>
        <w:rPr>
          <w:sz w:val="25"/>
          <w:szCs w:val="25"/>
        </w:rPr>
      </w:pPr>
      <w:r w:rsidRPr="00BD0AF3">
        <w:rPr>
          <w:sz w:val="25"/>
          <w:szCs w:val="25"/>
        </w:rPr>
        <w:t xml:space="preserve">Cho 0,2 </w:t>
      </w:r>
      <w:r w:rsidR="00BD0AF3" w:rsidRPr="00BD0AF3">
        <w:rPr>
          <w:sz w:val="25"/>
          <w:szCs w:val="25"/>
        </w:rPr>
        <w:t>mol hỗn hợp X gồm metyl</w:t>
      </w:r>
      <w:r w:rsidRPr="00BD0AF3">
        <w:rPr>
          <w:sz w:val="25"/>
          <w:szCs w:val="25"/>
        </w:rPr>
        <w:t xml:space="preserve">amin và </w:t>
      </w:r>
      <w:r w:rsidR="00BD0AF3" w:rsidRPr="00BD0AF3">
        <w:rPr>
          <w:sz w:val="25"/>
          <w:szCs w:val="25"/>
        </w:rPr>
        <w:t>một</w:t>
      </w:r>
      <w:r w:rsidR="00165E3A" w:rsidRPr="00ED054E">
        <w:rPr>
          <w:position w:val="-6"/>
          <w:sz w:val="25"/>
          <w:szCs w:val="25"/>
        </w:rPr>
        <w:object w:dxaOrig="240" w:dyaOrig="220">
          <v:shape id="_x0000_i1038" type="#_x0000_t75" style="width:12pt;height:11.25pt" o:ole="">
            <v:imagedata r:id="rId29" o:title=""/>
          </v:shape>
          <o:OLEObject Type="Embed" ProgID="Equation.DSMT4" ShapeID="_x0000_i1038" DrawAspect="Content" ObjectID="_1581329975" r:id="rId30"/>
        </w:object>
      </w:r>
      <w:r w:rsidR="00165E3A" w:rsidRPr="00BD0AF3">
        <w:rPr>
          <w:sz w:val="25"/>
          <w:szCs w:val="25"/>
        </w:rPr>
        <w:t xml:space="preserve">- amino axit </w:t>
      </w:r>
      <w:r w:rsidR="00E14084" w:rsidRPr="00BD0AF3">
        <w:rPr>
          <w:sz w:val="25"/>
          <w:szCs w:val="25"/>
        </w:rPr>
        <w:t>(</w:t>
      </w:r>
      <w:r w:rsidR="00165E3A" w:rsidRPr="00BD0AF3">
        <w:rPr>
          <w:sz w:val="25"/>
          <w:szCs w:val="25"/>
        </w:rPr>
        <w:t>mạch</w:t>
      </w:r>
      <w:r w:rsidR="00E300A8" w:rsidRPr="00BD0AF3">
        <w:rPr>
          <w:sz w:val="25"/>
          <w:szCs w:val="25"/>
        </w:rPr>
        <w:t xml:space="preserve"> cacbon</w:t>
      </w:r>
      <w:r w:rsidR="00165E3A" w:rsidRPr="00BD0AF3">
        <w:rPr>
          <w:sz w:val="25"/>
          <w:szCs w:val="25"/>
        </w:rPr>
        <w:t xml:space="preserve"> không phân nhánh</w:t>
      </w:r>
      <w:r w:rsidR="00E14084" w:rsidRPr="00BD0AF3">
        <w:rPr>
          <w:sz w:val="25"/>
          <w:szCs w:val="25"/>
        </w:rPr>
        <w:t>)</w:t>
      </w:r>
      <w:r w:rsidR="00165E3A" w:rsidRPr="00BD0AF3">
        <w:rPr>
          <w:sz w:val="25"/>
          <w:szCs w:val="25"/>
        </w:rPr>
        <w:t xml:space="preserve"> tác dụng vừa đủ với 1</w:t>
      </w:r>
      <w:r w:rsidR="000553CD">
        <w:rPr>
          <w:sz w:val="25"/>
          <w:szCs w:val="25"/>
        </w:rPr>
        <w:t>,0</w:t>
      </w:r>
      <w:r w:rsidR="00165E3A" w:rsidRPr="00BD0AF3">
        <w:rPr>
          <w:sz w:val="25"/>
          <w:szCs w:val="25"/>
        </w:rPr>
        <w:t xml:space="preserve"> lít dung dung dịch HCl 0,2M thu được dung dịch A. Dung dịch A tác dụng vừa đủ với 2</w:t>
      </w:r>
      <w:r w:rsidR="000553CD">
        <w:rPr>
          <w:sz w:val="25"/>
          <w:szCs w:val="25"/>
        </w:rPr>
        <w:t>,0</w:t>
      </w:r>
      <w:r w:rsidR="00165E3A" w:rsidRPr="00BD0AF3">
        <w:rPr>
          <w:sz w:val="25"/>
          <w:szCs w:val="25"/>
        </w:rPr>
        <w:t xml:space="preserve"> lít dung dịch NaOH 0,2M thu được </w:t>
      </w:r>
      <w:r w:rsidR="00BD0AF3" w:rsidRPr="00BD0AF3">
        <w:rPr>
          <w:sz w:val="25"/>
          <w:szCs w:val="25"/>
        </w:rPr>
        <w:t>dung dịch B chứa 30,8 gam muối</w:t>
      </w:r>
      <w:r w:rsidR="001D6CEF">
        <w:rPr>
          <w:sz w:val="25"/>
          <w:szCs w:val="25"/>
        </w:rPr>
        <w:t xml:space="preserve">. </w:t>
      </w:r>
      <w:r w:rsidR="003B54C3">
        <w:rPr>
          <w:sz w:val="25"/>
          <w:szCs w:val="25"/>
        </w:rPr>
        <w:t xml:space="preserve">Biết các phản ứng xảy ra hoàn toàn. </w:t>
      </w:r>
    </w:p>
    <w:p w:rsidR="00B43FAE" w:rsidRPr="00BD0AF3" w:rsidRDefault="001D6CEF" w:rsidP="00B158A8">
      <w:pPr>
        <w:pStyle w:val="ListParagraph"/>
        <w:ind w:right="170" w:firstLine="720"/>
        <w:jc w:val="both"/>
        <w:rPr>
          <w:sz w:val="25"/>
          <w:szCs w:val="25"/>
        </w:rPr>
      </w:pPr>
      <w:r>
        <w:rPr>
          <w:sz w:val="25"/>
          <w:szCs w:val="25"/>
        </w:rPr>
        <w:t>X</w:t>
      </w:r>
      <w:r w:rsidR="00E14084" w:rsidRPr="00BD0AF3">
        <w:rPr>
          <w:sz w:val="25"/>
          <w:szCs w:val="25"/>
        </w:rPr>
        <w:t>ác định công thức cấu tạo và gọi tên</w:t>
      </w:r>
      <w:r w:rsidR="00340DC6" w:rsidRPr="00BD0AF3">
        <w:rPr>
          <w:sz w:val="25"/>
          <w:szCs w:val="25"/>
        </w:rPr>
        <w:t xml:space="preserve"> thay thế của</w:t>
      </w:r>
      <w:r w:rsidRPr="00ED054E">
        <w:rPr>
          <w:position w:val="-6"/>
          <w:sz w:val="25"/>
          <w:szCs w:val="25"/>
        </w:rPr>
        <w:object w:dxaOrig="240" w:dyaOrig="220">
          <v:shape id="_x0000_i1039" type="#_x0000_t75" style="width:12pt;height:11.25pt" o:ole="">
            <v:imagedata r:id="rId29" o:title=""/>
          </v:shape>
          <o:OLEObject Type="Embed" ProgID="Equation.DSMT4" ShapeID="_x0000_i1039" DrawAspect="Content" ObjectID="_1581329976" r:id="rId31"/>
        </w:object>
      </w:r>
      <w:r w:rsidRPr="00BD0AF3">
        <w:rPr>
          <w:sz w:val="25"/>
          <w:szCs w:val="25"/>
        </w:rPr>
        <w:t>- amino axit</w:t>
      </w:r>
      <w:r w:rsidR="00BD0AF3">
        <w:rPr>
          <w:sz w:val="25"/>
          <w:szCs w:val="25"/>
        </w:rPr>
        <w:t>.</w:t>
      </w:r>
    </w:p>
    <w:p w:rsidR="007B18CB" w:rsidRDefault="006F4310" w:rsidP="00611AB6">
      <w:pPr>
        <w:pStyle w:val="ListParagraph"/>
        <w:numPr>
          <w:ilvl w:val="0"/>
          <w:numId w:val="36"/>
        </w:numPr>
        <w:tabs>
          <w:tab w:val="left" w:pos="0"/>
        </w:tabs>
        <w:ind w:right="170"/>
        <w:jc w:val="both"/>
        <w:rPr>
          <w:sz w:val="25"/>
          <w:szCs w:val="25"/>
        </w:rPr>
      </w:pPr>
      <w:r w:rsidRPr="00BD0AF3">
        <w:rPr>
          <w:sz w:val="25"/>
          <w:szCs w:val="25"/>
        </w:rPr>
        <w:t>Cho hỗn hợp gồm tristearin và một este đơn chức</w:t>
      </w:r>
      <w:r w:rsidR="00A91B8F">
        <w:rPr>
          <w:sz w:val="25"/>
          <w:szCs w:val="25"/>
        </w:rPr>
        <w:t>, no,</w:t>
      </w:r>
      <w:r w:rsidRPr="00BD0AF3">
        <w:rPr>
          <w:sz w:val="25"/>
          <w:szCs w:val="25"/>
        </w:rPr>
        <w:t xml:space="preserve"> mạch hở </w:t>
      </w:r>
      <w:r w:rsidR="001515C4" w:rsidRPr="00BD0AF3">
        <w:rPr>
          <w:sz w:val="25"/>
          <w:szCs w:val="25"/>
        </w:rPr>
        <w:t xml:space="preserve">X </w:t>
      </w:r>
      <w:r w:rsidRPr="00BD0AF3">
        <w:rPr>
          <w:sz w:val="25"/>
          <w:szCs w:val="25"/>
        </w:rPr>
        <w:t>tác d</w:t>
      </w:r>
      <w:r w:rsidR="00BD0AF3">
        <w:rPr>
          <w:sz w:val="25"/>
          <w:szCs w:val="25"/>
        </w:rPr>
        <w:t>ụ</w:t>
      </w:r>
      <w:r w:rsidRPr="00BD0AF3">
        <w:rPr>
          <w:sz w:val="25"/>
          <w:szCs w:val="25"/>
        </w:rPr>
        <w:t xml:space="preserve">ng </w:t>
      </w:r>
      <w:r w:rsidR="00084BD6" w:rsidRPr="00BD0AF3">
        <w:rPr>
          <w:sz w:val="25"/>
          <w:szCs w:val="25"/>
        </w:rPr>
        <w:t>với 2</w:t>
      </w:r>
      <w:r w:rsidR="00CC6426">
        <w:rPr>
          <w:sz w:val="25"/>
          <w:szCs w:val="25"/>
        </w:rPr>
        <w:t>,0</w:t>
      </w:r>
      <w:r w:rsidR="00084BD6" w:rsidRPr="00BD0AF3">
        <w:rPr>
          <w:sz w:val="25"/>
          <w:szCs w:val="25"/>
        </w:rPr>
        <w:t xml:space="preserve"> lít</w:t>
      </w:r>
      <w:r w:rsidR="00BD0AF3">
        <w:rPr>
          <w:sz w:val="25"/>
          <w:szCs w:val="25"/>
        </w:rPr>
        <w:t xml:space="preserve"> dung dịch </w:t>
      </w:r>
      <w:r w:rsidR="00084BD6" w:rsidRPr="00BD0AF3">
        <w:rPr>
          <w:sz w:val="25"/>
          <w:szCs w:val="25"/>
        </w:rPr>
        <w:t>NaOH 0,3M</w:t>
      </w:r>
      <w:r w:rsidR="00575650" w:rsidRPr="00BD0AF3">
        <w:rPr>
          <w:sz w:val="25"/>
          <w:szCs w:val="25"/>
        </w:rPr>
        <w:t xml:space="preserve"> sau khi phản ứng xảy ra hoàn toàn thu được dung dịch A, trung hòa dung dịch A bằng dung dịch HC</w:t>
      </w:r>
      <w:r w:rsidR="00983CBF" w:rsidRPr="00BD0AF3">
        <w:rPr>
          <w:sz w:val="25"/>
          <w:szCs w:val="25"/>
        </w:rPr>
        <w:t>l</w:t>
      </w:r>
      <w:r w:rsidR="007019AB">
        <w:rPr>
          <w:sz w:val="25"/>
          <w:szCs w:val="25"/>
        </w:rPr>
        <w:t xml:space="preserve"> vừa đủ</w:t>
      </w:r>
      <w:r w:rsidR="00983CBF" w:rsidRPr="00BD0AF3">
        <w:rPr>
          <w:sz w:val="25"/>
          <w:szCs w:val="25"/>
        </w:rPr>
        <w:t xml:space="preserve"> thu được dung dịch B</w:t>
      </w:r>
      <w:r w:rsidR="00A316B3">
        <w:rPr>
          <w:sz w:val="25"/>
          <w:szCs w:val="25"/>
        </w:rPr>
        <w:t xml:space="preserve"> chứa</w:t>
      </w:r>
      <w:r w:rsidR="00A75196">
        <w:rPr>
          <w:sz w:val="25"/>
          <w:szCs w:val="25"/>
        </w:rPr>
        <w:t xml:space="preserve"> a gam</w:t>
      </w:r>
      <w:r w:rsidR="00E35C61">
        <w:rPr>
          <w:sz w:val="25"/>
          <w:szCs w:val="25"/>
        </w:rPr>
        <w:t xml:space="preserve"> hỗn hợp ancol</w:t>
      </w:r>
      <w:r w:rsidR="005C6669" w:rsidRPr="00BD0AF3">
        <w:rPr>
          <w:sz w:val="25"/>
          <w:szCs w:val="25"/>
        </w:rPr>
        <w:t>và</w:t>
      </w:r>
      <w:r w:rsidR="00E35C61">
        <w:rPr>
          <w:sz w:val="25"/>
          <w:szCs w:val="25"/>
        </w:rPr>
        <w:t>b gam hỗn hợp muối</w:t>
      </w:r>
      <w:r w:rsidR="002B5EAB" w:rsidRPr="00BD0AF3">
        <w:rPr>
          <w:sz w:val="25"/>
          <w:szCs w:val="25"/>
        </w:rPr>
        <w:t>.</w:t>
      </w:r>
      <w:r w:rsidR="00A91B8F">
        <w:rPr>
          <w:sz w:val="25"/>
          <w:szCs w:val="25"/>
        </w:rPr>
        <w:t>Đ</w:t>
      </w:r>
      <w:r w:rsidR="007B18CB" w:rsidRPr="00BD0AF3">
        <w:rPr>
          <w:sz w:val="25"/>
          <w:szCs w:val="25"/>
        </w:rPr>
        <w:t xml:space="preserve">ốt cháy hoàn toàn a gam  hỗn hợp ancol trên </w:t>
      </w:r>
      <w:r w:rsidR="001A7890">
        <w:rPr>
          <w:sz w:val="25"/>
          <w:szCs w:val="25"/>
        </w:rPr>
        <w:t>trong</w:t>
      </w:r>
      <w:r w:rsidR="007B18CB" w:rsidRPr="00BD0AF3">
        <w:rPr>
          <w:sz w:val="25"/>
          <w:szCs w:val="25"/>
        </w:rPr>
        <w:t xml:space="preserve"> khí oxi dư thu được </w:t>
      </w:r>
      <w:r w:rsidR="00A91B8F">
        <w:rPr>
          <w:sz w:val="25"/>
          <w:szCs w:val="25"/>
        </w:rPr>
        <w:t>35,20</w:t>
      </w:r>
      <w:r w:rsidR="007B18CB" w:rsidRPr="00BD0AF3">
        <w:rPr>
          <w:sz w:val="25"/>
          <w:szCs w:val="25"/>
        </w:rPr>
        <w:t xml:space="preserve"> gam CO</w:t>
      </w:r>
      <w:r w:rsidR="007B18CB" w:rsidRPr="00BD0AF3">
        <w:rPr>
          <w:sz w:val="25"/>
          <w:szCs w:val="25"/>
          <w:vertAlign w:val="subscript"/>
        </w:rPr>
        <w:t>2</w:t>
      </w:r>
      <w:r w:rsidR="007B18CB" w:rsidRPr="00BD0AF3">
        <w:rPr>
          <w:sz w:val="25"/>
          <w:szCs w:val="25"/>
        </w:rPr>
        <w:t xml:space="preserve"> và </w:t>
      </w:r>
      <w:r w:rsidR="00A91B8F">
        <w:rPr>
          <w:sz w:val="25"/>
          <w:szCs w:val="25"/>
        </w:rPr>
        <w:t>18,0</w:t>
      </w:r>
      <w:r w:rsidR="00B158A8">
        <w:rPr>
          <w:sz w:val="25"/>
          <w:szCs w:val="25"/>
        </w:rPr>
        <w:t>0</w:t>
      </w:r>
      <w:r w:rsidR="007B18CB" w:rsidRPr="00BD0AF3">
        <w:rPr>
          <w:sz w:val="25"/>
          <w:szCs w:val="25"/>
        </w:rPr>
        <w:t xml:space="preserve"> gam nước.</w:t>
      </w:r>
      <w:r w:rsidR="0080116F">
        <w:rPr>
          <w:sz w:val="25"/>
          <w:szCs w:val="25"/>
        </w:rPr>
        <w:t>Mặt khác, đ</w:t>
      </w:r>
      <w:r w:rsidR="00A624E0">
        <w:rPr>
          <w:sz w:val="25"/>
          <w:szCs w:val="25"/>
        </w:rPr>
        <w:t xml:space="preserve">ốt cháy hoàn toàn </w:t>
      </w:r>
      <w:r w:rsidR="00893DC2">
        <w:rPr>
          <w:sz w:val="25"/>
          <w:szCs w:val="25"/>
        </w:rPr>
        <w:t xml:space="preserve">b gam </w:t>
      </w:r>
      <w:r w:rsidR="00A624E0">
        <w:rPr>
          <w:sz w:val="25"/>
          <w:szCs w:val="25"/>
        </w:rPr>
        <w:t xml:space="preserve">muối </w:t>
      </w:r>
      <w:r w:rsidR="0072138F">
        <w:rPr>
          <w:sz w:val="25"/>
          <w:szCs w:val="25"/>
        </w:rPr>
        <w:t>trong oxi dư thu được 3</w:t>
      </w:r>
      <w:r w:rsidR="00A624E0">
        <w:rPr>
          <w:sz w:val="25"/>
          <w:szCs w:val="25"/>
        </w:rPr>
        <w:t>2</w:t>
      </w:r>
      <w:r w:rsidR="0072138F">
        <w:rPr>
          <w:sz w:val="25"/>
          <w:szCs w:val="25"/>
        </w:rPr>
        <w:t>,</w:t>
      </w:r>
      <w:r w:rsidR="00A624E0">
        <w:rPr>
          <w:sz w:val="25"/>
          <w:szCs w:val="25"/>
        </w:rPr>
        <w:t>9</w:t>
      </w:r>
      <w:r w:rsidR="00A91B8F">
        <w:rPr>
          <w:sz w:val="25"/>
          <w:szCs w:val="25"/>
        </w:rPr>
        <w:t>0</w:t>
      </w:r>
      <w:r w:rsidR="0072138F">
        <w:rPr>
          <w:sz w:val="25"/>
          <w:szCs w:val="25"/>
        </w:rPr>
        <w:t xml:space="preserve"> gam chất rắn</w:t>
      </w:r>
      <w:r w:rsidR="00B6382D">
        <w:rPr>
          <w:sz w:val="25"/>
          <w:szCs w:val="25"/>
        </w:rPr>
        <w:t xml:space="preserve"> khan;</w:t>
      </w:r>
      <w:r w:rsidR="00A624E0">
        <w:rPr>
          <w:sz w:val="25"/>
          <w:szCs w:val="25"/>
        </w:rPr>
        <w:t>334,8</w:t>
      </w:r>
      <w:r w:rsidR="00841E8B">
        <w:rPr>
          <w:sz w:val="25"/>
          <w:szCs w:val="25"/>
        </w:rPr>
        <w:t>0</w:t>
      </w:r>
      <w:r w:rsidR="00B158A8">
        <w:rPr>
          <w:sz w:val="25"/>
          <w:szCs w:val="25"/>
        </w:rPr>
        <w:t xml:space="preserve">gam </w:t>
      </w:r>
      <w:r w:rsidR="00134A81">
        <w:rPr>
          <w:sz w:val="25"/>
          <w:szCs w:val="25"/>
        </w:rPr>
        <w:t>hỗn hợp CO</w:t>
      </w:r>
      <w:r w:rsidR="00134A81">
        <w:rPr>
          <w:sz w:val="25"/>
          <w:szCs w:val="25"/>
          <w:vertAlign w:val="subscript"/>
        </w:rPr>
        <w:t>2</w:t>
      </w:r>
      <w:r w:rsidR="00134A81">
        <w:rPr>
          <w:sz w:val="25"/>
          <w:szCs w:val="25"/>
        </w:rPr>
        <w:t xml:space="preserve"> và H</w:t>
      </w:r>
      <w:r w:rsidR="00134A81">
        <w:rPr>
          <w:sz w:val="25"/>
          <w:szCs w:val="25"/>
          <w:vertAlign w:val="subscript"/>
        </w:rPr>
        <w:t>2</w:t>
      </w:r>
      <w:r w:rsidR="00134A81">
        <w:rPr>
          <w:sz w:val="25"/>
          <w:szCs w:val="25"/>
        </w:rPr>
        <w:t>O.</w:t>
      </w:r>
      <w:r w:rsidR="007B18CB" w:rsidRPr="00BD0AF3">
        <w:rPr>
          <w:sz w:val="25"/>
          <w:szCs w:val="25"/>
        </w:rPr>
        <w:t>Xác định công thức phân tử của este</w:t>
      </w:r>
      <w:r w:rsidR="00885B77">
        <w:rPr>
          <w:sz w:val="25"/>
          <w:szCs w:val="25"/>
        </w:rPr>
        <w:t>X</w:t>
      </w:r>
      <w:r w:rsidR="00BD0AF3" w:rsidRPr="00BD0AF3">
        <w:rPr>
          <w:sz w:val="25"/>
          <w:szCs w:val="25"/>
        </w:rPr>
        <w:t>.</w:t>
      </w:r>
    </w:p>
    <w:p w:rsidR="00C16399" w:rsidRDefault="0053311B" w:rsidP="00ED054E">
      <w:pPr>
        <w:rPr>
          <w:i/>
          <w:sz w:val="25"/>
          <w:szCs w:val="25"/>
        </w:rPr>
      </w:pPr>
      <w:r w:rsidRPr="00ED054E">
        <w:rPr>
          <w:i/>
          <w:sz w:val="25"/>
          <w:szCs w:val="25"/>
        </w:rPr>
        <w:t>Cho: H=1; O=16; N=14; S=32; Cl=35,5; P=31; Br=80; C=12; Na=23; K=39; Ca=40; Mg=24;</w:t>
      </w:r>
    </w:p>
    <w:p w:rsidR="0053311B" w:rsidRPr="00ED054E" w:rsidRDefault="0053311B" w:rsidP="00ED054E">
      <w:pPr>
        <w:rPr>
          <w:i/>
          <w:sz w:val="25"/>
          <w:szCs w:val="25"/>
        </w:rPr>
      </w:pPr>
      <w:r w:rsidRPr="00ED054E">
        <w:rPr>
          <w:i/>
          <w:sz w:val="25"/>
          <w:szCs w:val="25"/>
        </w:rPr>
        <w:t>Fe=56;Zn=65; Al=27; Ag=108; Cu=64; Ba=137; Si=28; Mn=55; Cr=52; Ni=59; Sn=119.</w:t>
      </w:r>
    </w:p>
    <w:p w:rsidR="0053311B" w:rsidRPr="00ED054E" w:rsidRDefault="0053311B" w:rsidP="00ED054E">
      <w:pPr>
        <w:jc w:val="center"/>
        <w:rPr>
          <w:sz w:val="25"/>
          <w:szCs w:val="25"/>
        </w:rPr>
      </w:pPr>
      <w:r w:rsidRPr="00ED054E">
        <w:rPr>
          <w:sz w:val="25"/>
          <w:szCs w:val="25"/>
        </w:rPr>
        <w:t>Thí sinh không sử dụng bảng hệ thống tuần hoàn các nguyên tố hóa học</w:t>
      </w:r>
    </w:p>
    <w:p w:rsidR="0053311B" w:rsidRDefault="0053311B" w:rsidP="000D34BC">
      <w:pPr>
        <w:jc w:val="center"/>
        <w:rPr>
          <w:sz w:val="25"/>
          <w:szCs w:val="25"/>
        </w:rPr>
      </w:pPr>
      <w:r w:rsidRPr="00ED054E">
        <w:rPr>
          <w:sz w:val="25"/>
          <w:szCs w:val="25"/>
        </w:rPr>
        <w:t>-------------------- HẾT-----------------</w:t>
      </w:r>
    </w:p>
    <w:p w:rsidR="0053311B" w:rsidRPr="00ED054E" w:rsidRDefault="0053311B" w:rsidP="00B562A5">
      <w:pPr>
        <w:spacing w:line="360" w:lineRule="auto"/>
        <w:rPr>
          <w:i/>
          <w:sz w:val="25"/>
          <w:szCs w:val="25"/>
        </w:rPr>
      </w:pPr>
      <w:r w:rsidRPr="00ED054E">
        <w:rPr>
          <w:i/>
          <w:sz w:val="25"/>
          <w:szCs w:val="25"/>
        </w:rPr>
        <w:t>Họ và tên thí sinh..................................................Số báo danh........................</w:t>
      </w:r>
      <w:r w:rsidR="00B95CC6" w:rsidRPr="00ED054E">
        <w:rPr>
          <w:i/>
          <w:sz w:val="25"/>
          <w:szCs w:val="25"/>
        </w:rPr>
        <w:t>.............................</w:t>
      </w:r>
    </w:p>
    <w:p w:rsidR="0053311B" w:rsidRDefault="0053311B" w:rsidP="00B562A5">
      <w:pPr>
        <w:spacing w:line="360" w:lineRule="auto"/>
        <w:rPr>
          <w:i/>
          <w:sz w:val="25"/>
          <w:szCs w:val="25"/>
        </w:rPr>
      </w:pPr>
      <w:r w:rsidRPr="00ED054E">
        <w:rPr>
          <w:i/>
          <w:sz w:val="25"/>
          <w:szCs w:val="25"/>
        </w:rPr>
        <w:t>Người coi thi số 1.................................................Người coi thi số 2..................</w:t>
      </w:r>
      <w:r w:rsidR="00B95CC6" w:rsidRPr="00ED054E">
        <w:rPr>
          <w:i/>
          <w:sz w:val="25"/>
          <w:szCs w:val="25"/>
        </w:rPr>
        <w:t>..........................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798"/>
        <w:gridCol w:w="6599"/>
      </w:tblGrid>
      <w:tr w:rsidR="0046595F" w:rsidTr="001068F4">
        <w:tc>
          <w:tcPr>
            <w:tcW w:w="3798" w:type="dxa"/>
          </w:tcPr>
          <w:p w:rsidR="0046595F" w:rsidRDefault="0046595F" w:rsidP="001068F4">
            <w:pPr>
              <w:jc w:val="center"/>
              <w:rPr>
                <w:b/>
                <w:sz w:val="25"/>
                <w:szCs w:val="25"/>
              </w:rPr>
            </w:pPr>
            <w:r>
              <w:rPr>
                <w:sz w:val="25"/>
                <w:szCs w:val="25"/>
              </w:rPr>
              <w:lastRenderedPageBreak/>
              <w:t>SỞ GIÁO DỤC VÀ ĐÀO TẠO</w:t>
            </w:r>
          </w:p>
          <w:p w:rsidR="0046595F" w:rsidRDefault="0046595F" w:rsidP="001068F4">
            <w:pPr>
              <w:jc w:val="center"/>
              <w:rPr>
                <w:sz w:val="25"/>
                <w:szCs w:val="25"/>
              </w:rPr>
            </w:pPr>
            <w:r>
              <w:rPr>
                <w:sz w:val="25"/>
                <w:szCs w:val="25"/>
                <w:u w:val="single"/>
              </w:rPr>
              <w:t>HÀ NAM</w:t>
            </w:r>
          </w:p>
        </w:tc>
        <w:tc>
          <w:tcPr>
            <w:tcW w:w="6599" w:type="dxa"/>
          </w:tcPr>
          <w:p w:rsidR="0046595F" w:rsidRDefault="0046595F" w:rsidP="001068F4">
            <w:pPr>
              <w:jc w:val="center"/>
              <w:rPr>
                <w:b/>
                <w:sz w:val="25"/>
                <w:szCs w:val="25"/>
              </w:rPr>
            </w:pPr>
            <w:r>
              <w:rPr>
                <w:b/>
                <w:sz w:val="25"/>
                <w:szCs w:val="25"/>
              </w:rPr>
              <w:t>HƯỚNG DẪN CHẤM MÔN : HÓA HỌC</w:t>
            </w:r>
          </w:p>
          <w:p w:rsidR="0046595F" w:rsidRDefault="0046595F" w:rsidP="001068F4">
            <w:pPr>
              <w:jc w:val="center"/>
              <w:rPr>
                <w:b/>
                <w:sz w:val="25"/>
                <w:szCs w:val="25"/>
              </w:rPr>
            </w:pPr>
            <w:r>
              <w:rPr>
                <w:b/>
                <w:sz w:val="25"/>
                <w:szCs w:val="25"/>
              </w:rPr>
              <w:t>NĂM HỌC 2015 – 2016</w:t>
            </w:r>
          </w:p>
          <w:p w:rsidR="0046595F" w:rsidRDefault="0046595F" w:rsidP="001068F4">
            <w:pPr>
              <w:jc w:val="center"/>
              <w:rPr>
                <w:sz w:val="25"/>
                <w:szCs w:val="25"/>
              </w:rPr>
            </w:pPr>
            <w:r w:rsidRPr="005441A3">
              <w:rPr>
                <w:b/>
                <w:i/>
                <w:sz w:val="25"/>
                <w:szCs w:val="25"/>
              </w:rPr>
              <w:t>( Đáp án có 04 trang)</w:t>
            </w:r>
          </w:p>
        </w:tc>
      </w:tr>
    </w:tbl>
    <w:p w:rsidR="0053311B" w:rsidRPr="005441A3" w:rsidRDefault="001068F4" w:rsidP="001068F4">
      <w:pPr>
        <w:jc w:val="center"/>
        <w:rPr>
          <w:b/>
          <w:i/>
          <w:sz w:val="25"/>
          <w:szCs w:val="25"/>
        </w:rPr>
      </w:pPr>
      <w:r>
        <w:rPr>
          <w:sz w:val="25"/>
          <w:szCs w:val="25"/>
        </w:rPr>
        <w:t>***</w:t>
      </w:r>
    </w:p>
    <w:tbl>
      <w:tblPr>
        <w:tblW w:w="10080" w:type="dxa"/>
        <w:tblInd w:w="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260"/>
        <w:gridCol w:w="7740"/>
        <w:gridCol w:w="1080"/>
      </w:tblGrid>
      <w:tr w:rsidR="0053311B" w:rsidRPr="00781D46" w:rsidTr="00727B8C"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311B" w:rsidRPr="00781D46" w:rsidRDefault="0053311B" w:rsidP="00E55878">
            <w:pPr>
              <w:spacing w:line="235" w:lineRule="auto"/>
              <w:jc w:val="center"/>
              <w:rPr>
                <w:rFonts w:eastAsia="Calibri"/>
                <w:b/>
              </w:rPr>
            </w:pPr>
            <w:r w:rsidRPr="00781D46">
              <w:rPr>
                <w:b/>
              </w:rPr>
              <w:t>Câu hỏi</w:t>
            </w:r>
          </w:p>
        </w:tc>
        <w:tc>
          <w:tcPr>
            <w:tcW w:w="77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311B" w:rsidRPr="00781D46" w:rsidRDefault="0053311B" w:rsidP="00E55878">
            <w:pPr>
              <w:spacing w:line="235" w:lineRule="auto"/>
              <w:jc w:val="center"/>
              <w:rPr>
                <w:rFonts w:eastAsia="Calibri"/>
                <w:b/>
              </w:rPr>
            </w:pPr>
            <w:r w:rsidRPr="00781D46">
              <w:rPr>
                <w:b/>
              </w:rPr>
              <w:t>Đáp án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311B" w:rsidRPr="00781D46" w:rsidRDefault="0053311B" w:rsidP="00E55878">
            <w:pPr>
              <w:spacing w:line="235" w:lineRule="auto"/>
              <w:jc w:val="center"/>
              <w:rPr>
                <w:rFonts w:eastAsia="Calibri"/>
                <w:b/>
              </w:rPr>
            </w:pPr>
            <w:r w:rsidRPr="00781D46">
              <w:rPr>
                <w:b/>
              </w:rPr>
              <w:t>Điểm</w:t>
            </w:r>
          </w:p>
        </w:tc>
      </w:tr>
      <w:tr w:rsidR="00861D7B" w:rsidRPr="00781D46" w:rsidTr="00911951">
        <w:trPr>
          <w:trHeight w:val="1382"/>
        </w:trPr>
        <w:tc>
          <w:tcPr>
            <w:tcW w:w="1260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  <w:r w:rsidRPr="00F44CDC">
              <w:rPr>
                <w:b/>
                <w:sz w:val="23"/>
                <w:szCs w:val="23"/>
              </w:rPr>
              <w:t>Câu I</w:t>
            </w:r>
          </w:p>
          <w:p w:rsidR="00861D7B" w:rsidRPr="00F44CDC" w:rsidRDefault="00861D7B" w:rsidP="00E55878">
            <w:pPr>
              <w:spacing w:line="235" w:lineRule="auto"/>
              <w:jc w:val="center"/>
              <w:rPr>
                <w:rFonts w:eastAsia="Calibri"/>
                <w:b/>
                <w:sz w:val="23"/>
                <w:szCs w:val="23"/>
              </w:rPr>
            </w:pPr>
            <w:r w:rsidRPr="00F44CDC">
              <w:rPr>
                <w:b/>
                <w:sz w:val="23"/>
                <w:szCs w:val="23"/>
              </w:rPr>
              <w:t>3,5 điểm</w:t>
            </w:r>
          </w:p>
        </w:tc>
        <w:tc>
          <w:tcPr>
            <w:tcW w:w="774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1. </w:t>
            </w:r>
          </w:p>
          <w:p w:rsidR="00861D7B" w:rsidRPr="00F44CDC" w:rsidRDefault="00861D7B" w:rsidP="00E55878">
            <w:pPr>
              <w:spacing w:line="235" w:lineRule="auto"/>
              <w:rPr>
                <w:b/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+ </w:t>
            </w:r>
            <w:r w:rsidRPr="00F44CDC">
              <w:rPr>
                <w:b/>
                <w:sz w:val="23"/>
                <w:szCs w:val="23"/>
              </w:rPr>
              <w:t xml:space="preserve">Dùng quỳ tím </w:t>
            </w:r>
          </w:p>
          <w:p w:rsidR="00861D7B" w:rsidRPr="00F44CDC" w:rsidRDefault="00861D7B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Quỳ tím chuyển sang màu đỏ: CH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sz w:val="23"/>
                <w:szCs w:val="23"/>
              </w:rPr>
              <w:t>COOH, MgCl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 xml:space="preserve"> (nhóm A)</w:t>
            </w:r>
          </w:p>
          <w:p w:rsidR="00861D7B" w:rsidRPr="00F44CDC" w:rsidRDefault="00861D7B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                                   Màu xanh: Na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CO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</w:p>
          <w:p w:rsidR="00861D7B" w:rsidRPr="00F44CDC" w:rsidRDefault="00861D7B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Quỳ tím không đổi màu: CH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sz w:val="23"/>
                <w:szCs w:val="23"/>
              </w:rPr>
              <w:t>CHO, NaCl (nhóm B)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 5</w:t>
            </w:r>
          </w:p>
          <w:p w:rsidR="00861D7B" w:rsidRPr="00F44CDC" w:rsidRDefault="00861D7B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</w:p>
        </w:tc>
      </w:tr>
      <w:tr w:rsidR="00861D7B" w:rsidRPr="00781D46" w:rsidTr="00F44CDC">
        <w:trPr>
          <w:trHeight w:val="827"/>
        </w:trPr>
        <w:tc>
          <w:tcPr>
            <w:tcW w:w="1260" w:type="dxa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+ </w:t>
            </w:r>
            <w:r w:rsidRPr="00F44CDC">
              <w:rPr>
                <w:b/>
                <w:sz w:val="23"/>
                <w:szCs w:val="23"/>
              </w:rPr>
              <w:t>Dùng Na</w:t>
            </w:r>
            <w:r w:rsidRPr="00F44CDC">
              <w:rPr>
                <w:b/>
                <w:sz w:val="23"/>
                <w:szCs w:val="23"/>
                <w:vertAlign w:val="subscript"/>
              </w:rPr>
              <w:t>2</w:t>
            </w:r>
            <w:r w:rsidRPr="00F44CDC">
              <w:rPr>
                <w:b/>
                <w:sz w:val="23"/>
                <w:szCs w:val="23"/>
              </w:rPr>
              <w:t>CO</w:t>
            </w:r>
            <w:r w:rsidRPr="00F44CDC">
              <w:rPr>
                <w:b/>
                <w:sz w:val="23"/>
                <w:szCs w:val="23"/>
                <w:vertAlign w:val="subscript"/>
              </w:rPr>
              <w:t>3</w:t>
            </w:r>
            <w:r w:rsidRPr="00F44CDC">
              <w:rPr>
                <w:sz w:val="23"/>
                <w:szCs w:val="23"/>
              </w:rPr>
              <w:t xml:space="preserve"> nhận ra nhóm A: Có khí bay ra là CH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sz w:val="23"/>
                <w:szCs w:val="23"/>
              </w:rPr>
              <w:t>COOH, kết tủa là MgCl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.</w:t>
            </w:r>
          </w:p>
          <w:p w:rsidR="00861D7B" w:rsidRPr="00F44CDC" w:rsidRDefault="00861D7B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2CH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sz w:val="23"/>
                <w:szCs w:val="23"/>
              </w:rPr>
              <w:t>COOH + Na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CO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position w:val="-6"/>
                <w:sz w:val="23"/>
                <w:szCs w:val="23"/>
              </w:rPr>
              <w:object w:dxaOrig="300" w:dyaOrig="220">
                <v:shape id="_x0000_i1040" type="#_x0000_t75" style="width:15pt;height:11.25pt" o:ole="">
                  <v:imagedata r:id="rId32" o:title=""/>
                </v:shape>
                <o:OLEObject Type="Embed" ProgID="Equation.DSMT4" ShapeID="_x0000_i1040" DrawAspect="Content" ObjectID="_1581329977" r:id="rId33"/>
              </w:object>
            </w:r>
            <w:r w:rsidRPr="00F44CDC">
              <w:rPr>
                <w:sz w:val="23"/>
                <w:szCs w:val="23"/>
              </w:rPr>
              <w:t xml:space="preserve"> 2CH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sz w:val="23"/>
                <w:szCs w:val="23"/>
              </w:rPr>
              <w:t>COONa + CO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 xml:space="preserve"> + H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O</w:t>
            </w:r>
          </w:p>
          <w:p w:rsidR="00861D7B" w:rsidRPr="00F44CDC" w:rsidRDefault="00861D7B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MgCl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 xml:space="preserve"> + Na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CO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position w:val="-6"/>
                <w:sz w:val="23"/>
                <w:szCs w:val="23"/>
              </w:rPr>
              <w:object w:dxaOrig="300" w:dyaOrig="220">
                <v:shape id="_x0000_i1041" type="#_x0000_t75" style="width:15pt;height:11.25pt" o:ole="">
                  <v:imagedata r:id="rId32" o:title=""/>
                </v:shape>
                <o:OLEObject Type="Embed" ProgID="Equation.DSMT4" ShapeID="_x0000_i1041" DrawAspect="Content" ObjectID="_1581329978" r:id="rId34"/>
              </w:object>
            </w:r>
            <w:r w:rsidRPr="00F44CDC">
              <w:rPr>
                <w:sz w:val="23"/>
                <w:szCs w:val="23"/>
              </w:rPr>
              <w:t>MgCO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sz w:val="23"/>
                <w:szCs w:val="23"/>
              </w:rPr>
              <w:t xml:space="preserve"> + 2NaCl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25</w:t>
            </w:r>
          </w:p>
        </w:tc>
      </w:tr>
      <w:tr w:rsidR="00861D7B" w:rsidRPr="00781D46" w:rsidTr="00911951">
        <w:trPr>
          <w:trHeight w:val="256"/>
        </w:trPr>
        <w:tc>
          <w:tcPr>
            <w:tcW w:w="1260" w:type="dxa"/>
            <w:vMerge/>
            <w:tcBorders>
              <w:left w:val="single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+ Nhóm B</w:t>
            </w:r>
            <w:r w:rsidRPr="00F44CDC">
              <w:rPr>
                <w:b/>
                <w:sz w:val="23"/>
                <w:szCs w:val="23"/>
              </w:rPr>
              <w:t>: Cô cạn</w:t>
            </w:r>
            <w:r w:rsidRPr="00F44CDC">
              <w:rPr>
                <w:sz w:val="23"/>
                <w:szCs w:val="23"/>
              </w:rPr>
              <w:t xml:space="preserve"> bay hơi hết là CH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sz w:val="23"/>
                <w:szCs w:val="23"/>
              </w:rPr>
              <w:t xml:space="preserve">CHO, có chất kết tinh là NaCl. 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25</w:t>
            </w:r>
          </w:p>
        </w:tc>
      </w:tr>
      <w:tr w:rsidR="00861D7B" w:rsidRPr="00781D46" w:rsidTr="00911951">
        <w:trPr>
          <w:trHeight w:val="559"/>
        </w:trPr>
        <w:tc>
          <w:tcPr>
            <w:tcW w:w="1260" w:type="dxa"/>
            <w:vMerge/>
            <w:tcBorders>
              <w:left w:val="single" w:sz="4" w:space="0" w:color="auto"/>
              <w:right w:val="single" w:sz="4" w:space="0" w:color="000000"/>
            </w:tcBorders>
            <w:vAlign w:val="center"/>
          </w:tcPr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2.</w:t>
            </w:r>
          </w:p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a) Có kết tủa màu vàng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</w:p>
          <w:p w:rsidR="00861D7B" w:rsidRPr="00F44CDC" w:rsidRDefault="00861D7B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25</w:t>
            </w:r>
          </w:p>
        </w:tc>
      </w:tr>
      <w:tr w:rsidR="00861D7B" w:rsidRPr="00781D46" w:rsidTr="00911951">
        <w:trPr>
          <w:trHeight w:val="656"/>
        </w:trPr>
        <w:tc>
          <w:tcPr>
            <w:tcW w:w="1260" w:type="dxa"/>
            <w:vMerge/>
            <w:tcBorders>
              <w:left w:val="single" w:sz="4" w:space="0" w:color="auto"/>
              <w:right w:val="single" w:sz="4" w:space="0" w:color="000000"/>
            </w:tcBorders>
            <w:vAlign w:val="center"/>
          </w:tcPr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b) dung dịch da cam </w:t>
            </w:r>
            <w:r w:rsidRPr="00F44CDC">
              <w:rPr>
                <w:position w:val="-6"/>
                <w:sz w:val="23"/>
                <w:szCs w:val="23"/>
              </w:rPr>
              <w:object w:dxaOrig="300" w:dyaOrig="220">
                <v:shape id="_x0000_i1042" type="#_x0000_t75" style="width:15pt;height:11.25pt" o:ole="">
                  <v:imagedata r:id="rId32" o:title=""/>
                </v:shape>
                <o:OLEObject Type="Embed" ProgID="Equation.DSMT4" ShapeID="_x0000_i1042" DrawAspect="Content" ObjectID="_1581329979" r:id="rId35"/>
              </w:object>
            </w:r>
            <w:r w:rsidRPr="00F44CDC">
              <w:rPr>
                <w:sz w:val="23"/>
                <w:szCs w:val="23"/>
              </w:rPr>
              <w:t xml:space="preserve"> xanh lục</w:t>
            </w:r>
          </w:p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K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Cr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O</w:t>
            </w:r>
            <w:r w:rsidRPr="00F44CDC">
              <w:rPr>
                <w:sz w:val="23"/>
                <w:szCs w:val="23"/>
                <w:vertAlign w:val="subscript"/>
              </w:rPr>
              <w:t>7</w:t>
            </w:r>
            <w:r w:rsidRPr="00F44CDC">
              <w:rPr>
                <w:sz w:val="23"/>
                <w:szCs w:val="23"/>
              </w:rPr>
              <w:t xml:space="preserve"> + 6FeSO</w:t>
            </w:r>
            <w:r w:rsidRPr="00F44CDC">
              <w:rPr>
                <w:sz w:val="23"/>
                <w:szCs w:val="23"/>
                <w:vertAlign w:val="subscript"/>
              </w:rPr>
              <w:t>4</w:t>
            </w:r>
            <w:r w:rsidRPr="00F44CDC">
              <w:rPr>
                <w:sz w:val="23"/>
                <w:szCs w:val="23"/>
              </w:rPr>
              <w:t xml:space="preserve"> + 7H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SO</w:t>
            </w:r>
            <w:r w:rsidRPr="00F44CDC">
              <w:rPr>
                <w:sz w:val="23"/>
                <w:szCs w:val="23"/>
                <w:vertAlign w:val="subscript"/>
              </w:rPr>
              <w:t>4</w:t>
            </w:r>
            <w:r w:rsidRPr="00F44CDC">
              <w:rPr>
                <w:position w:val="-6"/>
                <w:sz w:val="23"/>
                <w:szCs w:val="23"/>
              </w:rPr>
              <w:object w:dxaOrig="300" w:dyaOrig="220">
                <v:shape id="_x0000_i1043" type="#_x0000_t75" style="width:15pt;height:11.25pt" o:ole="">
                  <v:imagedata r:id="rId32" o:title=""/>
                </v:shape>
                <o:OLEObject Type="Embed" ProgID="Equation.DSMT4" ShapeID="_x0000_i1043" DrawAspect="Content" ObjectID="_1581329980" r:id="rId36"/>
              </w:object>
            </w:r>
            <w:r w:rsidRPr="00F44CDC">
              <w:rPr>
                <w:sz w:val="23"/>
                <w:szCs w:val="23"/>
              </w:rPr>
              <w:t>K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SO</w:t>
            </w:r>
            <w:r w:rsidRPr="00F44CDC">
              <w:rPr>
                <w:sz w:val="23"/>
                <w:szCs w:val="23"/>
                <w:vertAlign w:val="subscript"/>
              </w:rPr>
              <w:t>4</w:t>
            </w:r>
            <w:r w:rsidRPr="00F44CDC">
              <w:rPr>
                <w:sz w:val="23"/>
                <w:szCs w:val="23"/>
              </w:rPr>
              <w:t xml:space="preserve"> + Cr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(SO</w:t>
            </w:r>
            <w:r w:rsidRPr="00F44CDC">
              <w:rPr>
                <w:sz w:val="23"/>
                <w:szCs w:val="23"/>
                <w:vertAlign w:val="subscript"/>
              </w:rPr>
              <w:t>4</w:t>
            </w:r>
            <w:r w:rsidRPr="00F44CDC">
              <w:rPr>
                <w:sz w:val="23"/>
                <w:szCs w:val="23"/>
              </w:rPr>
              <w:t>)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sz w:val="23"/>
                <w:szCs w:val="23"/>
              </w:rPr>
              <w:t xml:space="preserve"> + 3Fe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(SO</w:t>
            </w:r>
            <w:r w:rsidRPr="00F44CDC">
              <w:rPr>
                <w:sz w:val="23"/>
                <w:szCs w:val="23"/>
                <w:vertAlign w:val="subscript"/>
              </w:rPr>
              <w:t>4</w:t>
            </w:r>
            <w:r w:rsidRPr="00F44CDC">
              <w:rPr>
                <w:sz w:val="23"/>
                <w:szCs w:val="23"/>
              </w:rPr>
              <w:t>)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sz w:val="23"/>
                <w:szCs w:val="23"/>
              </w:rPr>
              <w:t xml:space="preserve"> + H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O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 25</w:t>
            </w:r>
          </w:p>
        </w:tc>
      </w:tr>
      <w:tr w:rsidR="00861D7B" w:rsidRPr="00781D46" w:rsidTr="00911951">
        <w:trPr>
          <w:trHeight w:val="587"/>
        </w:trPr>
        <w:tc>
          <w:tcPr>
            <w:tcW w:w="1260" w:type="dxa"/>
            <w:vMerge/>
            <w:tcBorders>
              <w:left w:val="single" w:sz="4" w:space="0" w:color="auto"/>
              <w:right w:val="single" w:sz="4" w:space="0" w:color="000000"/>
            </w:tcBorders>
            <w:vAlign w:val="center"/>
          </w:tcPr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c) Na nóng chảy phản ứng mãnh liệt tạo dung dịch chuyển sang màu hồng: 2Na + 2H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 xml:space="preserve">O </w:t>
            </w:r>
            <w:r w:rsidRPr="00F44CDC">
              <w:rPr>
                <w:position w:val="-6"/>
                <w:sz w:val="23"/>
                <w:szCs w:val="23"/>
              </w:rPr>
              <w:object w:dxaOrig="300" w:dyaOrig="220">
                <v:shape id="_x0000_i1044" type="#_x0000_t75" style="width:15pt;height:11.25pt" o:ole="">
                  <v:imagedata r:id="rId32" o:title=""/>
                </v:shape>
                <o:OLEObject Type="Embed" ProgID="Equation.DSMT4" ShapeID="_x0000_i1044" DrawAspect="Content" ObjectID="_1581329981" r:id="rId37"/>
              </w:object>
            </w:r>
            <w:r w:rsidRPr="00F44CDC">
              <w:rPr>
                <w:position w:val="-6"/>
                <w:sz w:val="23"/>
                <w:szCs w:val="23"/>
              </w:rPr>
              <w:t xml:space="preserve"> 2NaOH +H</w:t>
            </w:r>
            <w:r w:rsidRPr="00F44CDC">
              <w:rPr>
                <w:position w:val="-6"/>
                <w:sz w:val="23"/>
                <w:szCs w:val="23"/>
                <w:vertAlign w:val="subscript"/>
              </w:rPr>
              <w:t>2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25</w:t>
            </w:r>
          </w:p>
        </w:tc>
      </w:tr>
      <w:tr w:rsidR="00861D7B" w:rsidRPr="00781D46" w:rsidTr="001871BB">
        <w:trPr>
          <w:trHeight w:val="840"/>
        </w:trPr>
        <w:tc>
          <w:tcPr>
            <w:tcW w:w="1260" w:type="dxa"/>
            <w:vMerge/>
            <w:tcBorders>
              <w:left w:val="single" w:sz="4" w:space="0" w:color="auto"/>
              <w:right w:val="single" w:sz="4" w:space="0" w:color="000000"/>
            </w:tcBorders>
            <w:vAlign w:val="center"/>
          </w:tcPr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d) Đường kính chuyển dần sang màu đen, có bọt khí đẩy cacbon trào ra ngoài.</w:t>
            </w:r>
          </w:p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12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2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11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960" w:dyaOrig="320">
                <v:shape id="_x0000_i1045" type="#_x0000_t75" style="width:48pt;height:16.5pt" o:ole="">
                  <v:imagedata r:id="rId38" o:title=""/>
                </v:shape>
                <o:OLEObject Type="Embed" ProgID="Equation.DSMT4" ShapeID="_x0000_i1045" DrawAspect="Content" ObjectID="_1581329982" r:id="rId39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12C + 11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</w:p>
          <w:p w:rsidR="00861D7B" w:rsidRPr="00F44CDC" w:rsidRDefault="00861D7B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C + 2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S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4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620" w:dyaOrig="320">
                <v:shape id="_x0000_i1046" type="#_x0000_t75" style="width:30.75pt;height:16.5pt" o:ole="">
                  <v:imagedata r:id="rId40" o:title=""/>
                </v:shape>
                <o:OLEObject Type="Embed" ProgID="Equation.DSMT4" ShapeID="_x0000_i1046" DrawAspect="Content" ObjectID="_1581329983" r:id="rId41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 xml:space="preserve"> + 2S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 xml:space="preserve"> + 2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 25</w:t>
            </w:r>
          </w:p>
        </w:tc>
      </w:tr>
      <w:tr w:rsidR="00861D7B" w:rsidRPr="00781D46" w:rsidTr="00AD192D">
        <w:trPr>
          <w:trHeight w:val="2119"/>
        </w:trPr>
        <w:tc>
          <w:tcPr>
            <w:tcW w:w="1260" w:type="dxa"/>
            <w:vMerge/>
            <w:tcBorders>
              <w:left w:val="single" w:sz="4" w:space="0" w:color="auto"/>
              <w:right w:val="single" w:sz="4" w:space="0" w:color="000000"/>
            </w:tcBorders>
            <w:vAlign w:val="center"/>
          </w:tcPr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rPr>
                <w:rFonts w:eastAsia="Calibri"/>
                <w:position w:val="-24"/>
                <w:sz w:val="23"/>
                <w:szCs w:val="23"/>
              </w:rPr>
            </w:pPr>
            <w:r w:rsidRPr="00F44CDC">
              <w:rPr>
                <w:rFonts w:eastAsia="Calibri"/>
                <w:position w:val="-24"/>
                <w:sz w:val="23"/>
                <w:szCs w:val="23"/>
              </w:rPr>
              <w:t xml:space="preserve">3. a) </w:t>
            </w:r>
          </w:p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position w:val="-24"/>
                <w:sz w:val="23"/>
                <w:szCs w:val="23"/>
              </w:rPr>
              <w:object w:dxaOrig="2980" w:dyaOrig="620">
                <v:shape id="_x0000_i1047" type="#_x0000_t75" style="width:149.25pt;height:30.75pt" o:ole="">
                  <v:imagedata r:id="rId42" o:title=""/>
                </v:shape>
                <o:OLEObject Type="Embed" ProgID="Equation.DSMT4" ShapeID="_x0000_i1047" DrawAspect="Content" ObjectID="_1581329984" r:id="rId43"/>
              </w:object>
            </w:r>
          </w:p>
          <w:p w:rsidR="00861D7B" w:rsidRPr="00F44CDC" w:rsidRDefault="00861D7B" w:rsidP="00E55878">
            <w:pPr>
              <w:spacing w:line="235" w:lineRule="auto"/>
              <w:rPr>
                <w:rFonts w:eastAsia="Calibri"/>
                <w:position w:val="-6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6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12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6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620" w:dyaOrig="320">
                <v:shape id="_x0000_i1048" type="#_x0000_t75" style="width:30.75pt;height:16.5pt" o:ole="">
                  <v:imagedata r:id="rId40" o:title=""/>
                </v:shape>
                <o:OLEObject Type="Embed" ProgID="Equation.DSMT4" ShapeID="_x0000_i1048" DrawAspect="Content" ObjectID="_1581329985" r:id="rId44"/>
              </w:objec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>2C</w:t>
            </w:r>
            <w:r w:rsidRPr="00F44CDC">
              <w:rPr>
                <w:rFonts w:eastAsia="Calibri"/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>H</w:t>
            </w:r>
            <w:r w:rsidRPr="00F44CDC">
              <w:rPr>
                <w:rFonts w:eastAsia="Calibri"/>
                <w:position w:val="-6"/>
                <w:sz w:val="23"/>
                <w:szCs w:val="23"/>
                <w:vertAlign w:val="subscript"/>
              </w:rPr>
              <w:t>5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>OH + 2CO</w:t>
            </w:r>
            <w:r w:rsidRPr="00F44CDC">
              <w:rPr>
                <w:rFonts w:eastAsia="Calibri"/>
                <w:position w:val="-6"/>
                <w:sz w:val="23"/>
                <w:szCs w:val="23"/>
                <w:vertAlign w:val="subscript"/>
              </w:rPr>
              <w:t>2</w:t>
            </w:r>
          </w:p>
          <w:p w:rsidR="00861D7B" w:rsidRPr="00F44CDC" w:rsidRDefault="00861D7B" w:rsidP="00E55878">
            <w:pPr>
              <w:spacing w:line="235" w:lineRule="auto"/>
              <w:rPr>
                <w:rFonts w:eastAsia="Calibri"/>
                <w:position w:val="-6"/>
                <w:sz w:val="23"/>
                <w:szCs w:val="23"/>
              </w:rPr>
            </w:pPr>
            <w:r w:rsidRPr="00F44CDC">
              <w:rPr>
                <w:rFonts w:eastAsia="Calibri"/>
                <w:position w:val="-6"/>
                <w:sz w:val="23"/>
                <w:szCs w:val="23"/>
              </w:rPr>
              <w:t xml:space="preserve">   2                          4              4</w:t>
            </w:r>
          </w:p>
          <w:p w:rsidR="00861D7B" w:rsidRPr="00F44CDC" w:rsidRDefault="00861D7B" w:rsidP="00E55878">
            <w:pPr>
              <w:spacing w:line="235" w:lineRule="auto"/>
              <w:rPr>
                <w:rFonts w:eastAsia="Calibri"/>
                <w:vanish/>
                <w:sz w:val="23"/>
                <w:szCs w:val="23"/>
              </w:rPr>
            </w:pPr>
            <w:r w:rsidRPr="00F44CDC">
              <w:rPr>
                <w:rFonts w:eastAsia="Calibri"/>
                <w:position w:val="-24"/>
                <w:sz w:val="23"/>
                <w:szCs w:val="23"/>
              </w:rPr>
              <w:object w:dxaOrig="2760" w:dyaOrig="620">
                <v:shape id="_x0000_i1049" type="#_x0000_t75" style="width:138pt;height:30.75pt" o:ole="">
                  <v:imagedata r:id="rId45" o:title=""/>
                </v:shape>
                <o:OLEObject Type="Embed" ProgID="Equation.DSMT4" ShapeID="_x0000_i1049" DrawAspect="Content" ObjectID="_1581329986" r:id="rId46"/>
              </w:objec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 xml:space="preserve"> V =4.22,4 = 896 l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5</w:t>
            </w:r>
          </w:p>
        </w:tc>
      </w:tr>
      <w:tr w:rsidR="00861D7B" w:rsidRPr="00781D46" w:rsidTr="00B404C5">
        <w:trPr>
          <w:trHeight w:val="1900"/>
        </w:trPr>
        <w:tc>
          <w:tcPr>
            <w:tcW w:w="1260" w:type="dxa"/>
            <w:vMerge/>
            <w:tcBorders>
              <w:left w:val="single" w:sz="4" w:space="0" w:color="auto"/>
              <w:right w:val="single" w:sz="4" w:space="0" w:color="000000"/>
            </w:tcBorders>
            <w:vAlign w:val="center"/>
          </w:tcPr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b) V/10 (0,4mol 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)</w:t>
            </w:r>
          </w:p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Xét trường hợp chỉ tạo muối trung hòa, theo bảo toàn nguyên tố C ta có m chất tan = 48,8 gam.</w:t>
            </w:r>
          </w:p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Xét trường hợp chỉ có muối axit, theo bảo toàn nguyên tố C ta có m chất tan =36,8. </w:t>
            </w:r>
          </w:p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  <w:vertAlign w:val="superscript"/>
              </w:rPr>
            </w:pPr>
            <w:r w:rsidRPr="00F44CDC">
              <w:rPr>
                <w:rFonts w:eastAsia="Calibri"/>
                <w:sz w:val="23"/>
                <w:szCs w:val="23"/>
              </w:rPr>
              <w:t>Chứng tỏ kiềm dư.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40">
                <v:shape id="_x0000_i1050" type="#_x0000_t75" style="width:15pt;height:12pt" o:ole="">
                  <v:imagedata r:id="rId47" o:title=""/>
                </v:shape>
                <o:OLEObject Type="Embed" ProgID="Equation.DSMT4" ShapeID="_x0000_i1050" DrawAspect="Content" ObjectID="_1581329987" r:id="rId48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dung dịch chứa: K</w:t>
            </w:r>
            <w:r w:rsidRPr="00F44CDC">
              <w:rPr>
                <w:rFonts w:eastAsia="Calibri"/>
                <w:sz w:val="23"/>
                <w:szCs w:val="23"/>
                <w:vertAlign w:val="superscript"/>
              </w:rPr>
              <w:t>+</w:t>
            </w:r>
            <w:r w:rsidRPr="00F44CDC">
              <w:rPr>
                <w:rFonts w:eastAsia="Calibri"/>
                <w:sz w:val="23"/>
                <w:szCs w:val="23"/>
              </w:rPr>
              <w:t>, Na</w:t>
            </w:r>
            <w:r w:rsidRPr="00F44CDC">
              <w:rPr>
                <w:rFonts w:eastAsia="Calibri"/>
                <w:sz w:val="23"/>
                <w:szCs w:val="23"/>
                <w:vertAlign w:val="superscript"/>
              </w:rPr>
              <w:t>+</w:t>
            </w:r>
            <w:r w:rsidRPr="00F44CDC">
              <w:rPr>
                <w:rFonts w:eastAsia="Calibri"/>
                <w:sz w:val="23"/>
                <w:szCs w:val="23"/>
              </w:rPr>
              <w:t>, O</w:t>
            </w:r>
            <w:r w:rsidRPr="00F44CDC">
              <w:rPr>
                <w:rFonts w:eastAsia="Calibri"/>
                <w:vanish/>
                <w:sz w:val="23"/>
                <w:szCs w:val="23"/>
                <w:vertAlign w:val="superscript"/>
              </w:rPr>
              <w:t>-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perscript"/>
              </w:rPr>
              <w:t>-</w:t>
            </w:r>
            <w:r w:rsidRPr="00F44CDC">
              <w:rPr>
                <w:rFonts w:eastAsia="Calibri"/>
                <w:sz w:val="23"/>
                <w:szCs w:val="23"/>
              </w:rPr>
              <w:t>, 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  <w:vertAlign w:val="superscript"/>
              </w:rPr>
              <w:t>2-</w:t>
            </w:r>
          </w:p>
          <w:p w:rsidR="00861D7B" w:rsidRPr="00F44CDC" w:rsidRDefault="00861D7B" w:rsidP="00E55878">
            <w:pPr>
              <w:spacing w:line="235" w:lineRule="auto"/>
              <w:rPr>
                <w:rFonts w:eastAsia="Calibri"/>
                <w:position w:val="-24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                                                            0,2x  0,2x  y      0,4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5</w:t>
            </w:r>
          </w:p>
        </w:tc>
      </w:tr>
      <w:tr w:rsidR="00861D7B" w:rsidRPr="00781D46" w:rsidTr="00AD192D">
        <w:trPr>
          <w:trHeight w:val="807"/>
        </w:trPr>
        <w:tc>
          <w:tcPr>
            <w:tcW w:w="1260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Ta có hệ: </w:t>
            </w:r>
            <w:r w:rsidRPr="00F44CDC">
              <w:rPr>
                <w:rFonts w:eastAsia="Calibri"/>
                <w:position w:val="-30"/>
                <w:sz w:val="23"/>
                <w:szCs w:val="23"/>
              </w:rPr>
              <w:object w:dxaOrig="5740" w:dyaOrig="720">
                <v:shape id="_x0000_i1051" type="#_x0000_t75" style="width:286.5pt;height:36pt" o:ole="">
                  <v:imagedata r:id="rId49" o:title=""/>
                </v:shape>
                <o:OLEObject Type="Embed" ProgID="Equation.DSMT4" ShapeID="_x0000_i1051" DrawAspect="Content" ObjectID="_1581329988" r:id="rId50"/>
              </w:objec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right w:val="single" w:sz="4" w:space="0" w:color="000000"/>
            </w:tcBorders>
          </w:tcPr>
          <w:p w:rsidR="00861D7B" w:rsidRPr="00F44CDC" w:rsidRDefault="00861D7B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5</w:t>
            </w:r>
          </w:p>
        </w:tc>
      </w:tr>
      <w:tr w:rsidR="00A852E1" w:rsidRPr="00781D46" w:rsidTr="00727B8C">
        <w:trPr>
          <w:trHeight w:val="852"/>
        </w:trPr>
        <w:tc>
          <w:tcPr>
            <w:tcW w:w="12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852E1" w:rsidRPr="00F44CDC" w:rsidRDefault="00A852E1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  <w:r w:rsidRPr="00F44CDC">
              <w:rPr>
                <w:b/>
                <w:sz w:val="23"/>
                <w:szCs w:val="23"/>
              </w:rPr>
              <w:t>Câu II</w:t>
            </w:r>
          </w:p>
          <w:p w:rsidR="00A852E1" w:rsidRPr="00F44CDC" w:rsidRDefault="00A852E1" w:rsidP="00E55878">
            <w:pPr>
              <w:spacing w:line="235" w:lineRule="auto"/>
              <w:jc w:val="center"/>
              <w:rPr>
                <w:rFonts w:eastAsia="Calibri"/>
                <w:b/>
                <w:sz w:val="23"/>
                <w:szCs w:val="23"/>
              </w:rPr>
            </w:pPr>
            <w:r w:rsidRPr="00F44CDC">
              <w:rPr>
                <w:b/>
                <w:sz w:val="23"/>
                <w:szCs w:val="23"/>
              </w:rPr>
              <w:t>4 điểm</w:t>
            </w:r>
          </w:p>
          <w:p w:rsidR="00A852E1" w:rsidRPr="00F44CDC" w:rsidRDefault="00A852E1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A852E1" w:rsidRPr="00F44CDC" w:rsidRDefault="00A852E1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A852E1" w:rsidRPr="00F44CDC" w:rsidRDefault="00A852E1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A852E1" w:rsidRPr="00F44CDC" w:rsidRDefault="00A852E1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A852E1" w:rsidRPr="00F44CDC" w:rsidRDefault="00A852E1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A852E1" w:rsidRPr="00F44CDC" w:rsidRDefault="00A852E1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A852E1" w:rsidRPr="00F44CDC" w:rsidRDefault="00A852E1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A852E1" w:rsidRPr="00F44CDC" w:rsidRDefault="00A852E1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A852E1" w:rsidRPr="00F44CDC" w:rsidRDefault="00A852E1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A852E1" w:rsidRPr="00F44CDC" w:rsidRDefault="00A852E1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A852E1" w:rsidRPr="00F44CDC" w:rsidRDefault="00A852E1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A852E1" w:rsidRPr="00F44CDC" w:rsidRDefault="00A852E1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A852E1" w:rsidRPr="00F44CDC" w:rsidRDefault="00A852E1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A852E1" w:rsidRPr="00F44CDC" w:rsidRDefault="00A852E1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lastRenderedPageBreak/>
              <w:t xml:space="preserve">1. </w:t>
            </w:r>
          </w:p>
          <w:p w:rsidR="00A852E1" w:rsidRPr="00F44CDC" w:rsidRDefault="00A852E1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a) Mùi tanh của cá chủ yếu là do trimetylamin. Dùng các chất có vị chua là chuyển amin thành muối không bay hơi.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A852E1" w:rsidRPr="00F44CDC" w:rsidRDefault="001E1F10" w:rsidP="00E55878">
            <w:pPr>
              <w:spacing w:line="235" w:lineRule="auto"/>
              <w:jc w:val="center"/>
              <w:rPr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25</w:t>
            </w:r>
          </w:p>
        </w:tc>
      </w:tr>
      <w:tr w:rsidR="00A852E1" w:rsidRPr="00781D46" w:rsidTr="00727B8C">
        <w:trPr>
          <w:trHeight w:val="380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A852E1" w:rsidRPr="00F44CDC" w:rsidRDefault="00A852E1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A852E1" w:rsidRPr="00F44CDC" w:rsidRDefault="00A852E1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b) M(HCO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sz w:val="23"/>
                <w:szCs w:val="23"/>
              </w:rPr>
              <w:t>)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position w:val="-6"/>
                <w:sz w:val="23"/>
                <w:szCs w:val="23"/>
              </w:rPr>
              <w:object w:dxaOrig="680" w:dyaOrig="360">
                <v:shape id="_x0000_i1052" type="#_x0000_t75" style="width:33.75pt;height:18pt" o:ole="">
                  <v:imagedata r:id="rId51" o:title=""/>
                </v:shape>
                <o:OLEObject Type="Embed" ProgID="Equation.DSMT4" ShapeID="_x0000_i1052" DrawAspect="Content" ObjectID="_1581329989" r:id="rId52"/>
              </w:object>
            </w:r>
            <w:r w:rsidRPr="00F44CDC">
              <w:rPr>
                <w:sz w:val="23"/>
                <w:szCs w:val="23"/>
              </w:rPr>
              <w:t xml:space="preserve"> MCO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sz w:val="23"/>
                <w:szCs w:val="23"/>
              </w:rPr>
              <w:t xml:space="preserve"> + CO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 xml:space="preserve"> + H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O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A852E1" w:rsidRPr="00F44CDC" w:rsidRDefault="001E1F10" w:rsidP="00E55878">
            <w:pPr>
              <w:spacing w:line="235" w:lineRule="auto"/>
              <w:jc w:val="center"/>
              <w:rPr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25</w:t>
            </w:r>
          </w:p>
        </w:tc>
      </w:tr>
      <w:tr w:rsidR="00A852E1" w:rsidRPr="00781D46" w:rsidTr="00727B8C">
        <w:trPr>
          <w:trHeight w:val="829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A852E1" w:rsidRPr="00F44CDC" w:rsidRDefault="00A852E1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A852E1" w:rsidRPr="00F44CDC" w:rsidRDefault="00A852E1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c) Nhiệt độ sôi C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H</w:t>
            </w:r>
            <w:r w:rsidRPr="00F44CDC">
              <w:rPr>
                <w:sz w:val="23"/>
                <w:szCs w:val="23"/>
                <w:vertAlign w:val="subscript"/>
              </w:rPr>
              <w:t>5</w:t>
            </w:r>
            <w:r w:rsidRPr="00F44CDC">
              <w:rPr>
                <w:sz w:val="23"/>
                <w:szCs w:val="23"/>
              </w:rPr>
              <w:t>OH&lt;CH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sz w:val="23"/>
                <w:szCs w:val="23"/>
              </w:rPr>
              <w:t>COOH do liên kết H của axit bền hơn.</w:t>
            </w:r>
          </w:p>
          <w:p w:rsidR="00A852E1" w:rsidRPr="00F44CDC" w:rsidRDefault="00735409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Nhiệt độ</w:t>
            </w:r>
            <w:r w:rsidR="00A852E1" w:rsidRPr="00F44CDC">
              <w:rPr>
                <w:sz w:val="23"/>
                <w:szCs w:val="23"/>
              </w:rPr>
              <w:t xml:space="preserve"> sôi của HCOOCH</w:t>
            </w:r>
            <w:r w:rsidR="00A852E1" w:rsidRPr="00F44CDC">
              <w:rPr>
                <w:sz w:val="23"/>
                <w:szCs w:val="23"/>
                <w:vertAlign w:val="subscript"/>
              </w:rPr>
              <w:t>3</w:t>
            </w:r>
            <w:r w:rsidR="00A852E1" w:rsidRPr="00F44CDC">
              <w:rPr>
                <w:sz w:val="23"/>
                <w:szCs w:val="23"/>
              </w:rPr>
              <w:t>&lt; C</w:t>
            </w:r>
            <w:r w:rsidR="00A852E1" w:rsidRPr="00F44CDC">
              <w:rPr>
                <w:sz w:val="23"/>
                <w:szCs w:val="23"/>
                <w:vertAlign w:val="subscript"/>
              </w:rPr>
              <w:t>2</w:t>
            </w:r>
            <w:r w:rsidR="00A852E1" w:rsidRPr="00F44CDC">
              <w:rPr>
                <w:sz w:val="23"/>
                <w:szCs w:val="23"/>
              </w:rPr>
              <w:t>H</w:t>
            </w:r>
            <w:r w:rsidR="00A852E1" w:rsidRPr="00F44CDC">
              <w:rPr>
                <w:sz w:val="23"/>
                <w:szCs w:val="23"/>
                <w:vertAlign w:val="subscript"/>
              </w:rPr>
              <w:t>5</w:t>
            </w:r>
            <w:r w:rsidR="00A852E1" w:rsidRPr="00F44CDC">
              <w:rPr>
                <w:sz w:val="23"/>
                <w:szCs w:val="23"/>
              </w:rPr>
              <w:t>OH do giữa các phân tử este không có liên kết H.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A852E1" w:rsidRPr="00F44CDC" w:rsidRDefault="001E1F10" w:rsidP="00E55878">
            <w:pPr>
              <w:spacing w:line="235" w:lineRule="auto"/>
              <w:jc w:val="center"/>
              <w:rPr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25</w:t>
            </w:r>
          </w:p>
        </w:tc>
      </w:tr>
      <w:tr w:rsidR="00A852E1" w:rsidRPr="00781D46" w:rsidTr="00727B8C">
        <w:trPr>
          <w:trHeight w:val="323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A852E1" w:rsidRPr="00F44CDC" w:rsidRDefault="00A852E1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852E1" w:rsidRPr="00F44CDC" w:rsidRDefault="00A852E1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d) do 2HBr + H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SO</w:t>
            </w:r>
            <w:r w:rsidRPr="00F44CDC">
              <w:rPr>
                <w:sz w:val="23"/>
                <w:szCs w:val="23"/>
                <w:vertAlign w:val="subscript"/>
              </w:rPr>
              <w:t>4</w:t>
            </w:r>
            <w:r w:rsidRPr="00F44CDC">
              <w:rPr>
                <w:position w:val="-6"/>
                <w:sz w:val="23"/>
                <w:szCs w:val="23"/>
              </w:rPr>
              <w:object w:dxaOrig="300" w:dyaOrig="220">
                <v:shape id="_x0000_i1053" type="#_x0000_t75" style="width:15pt;height:11.25pt" o:ole="">
                  <v:imagedata r:id="rId53" o:title=""/>
                </v:shape>
                <o:OLEObject Type="Embed" ProgID="Equation.DSMT4" ShapeID="_x0000_i1053" DrawAspect="Content" ObjectID="_1581329990" r:id="rId54"/>
              </w:object>
            </w:r>
            <w:r w:rsidRPr="00F44CDC">
              <w:rPr>
                <w:position w:val="-6"/>
                <w:sz w:val="23"/>
                <w:szCs w:val="23"/>
              </w:rPr>
              <w:t xml:space="preserve"> SO</w:t>
            </w:r>
            <w:r w:rsidRPr="00F44CDC">
              <w:rPr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position w:val="-6"/>
                <w:sz w:val="23"/>
                <w:szCs w:val="23"/>
              </w:rPr>
              <w:t xml:space="preserve"> + Br</w:t>
            </w:r>
            <w:r w:rsidRPr="00F44CDC">
              <w:rPr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position w:val="-6"/>
                <w:sz w:val="23"/>
                <w:szCs w:val="23"/>
              </w:rPr>
              <w:t xml:space="preserve"> + 2H</w:t>
            </w:r>
            <w:r w:rsidRPr="00F44CDC">
              <w:rPr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position w:val="-6"/>
                <w:sz w:val="23"/>
                <w:szCs w:val="23"/>
              </w:rPr>
              <w:t>O.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852E1" w:rsidRPr="00F44CDC" w:rsidRDefault="001E1F10" w:rsidP="00E55878">
            <w:pPr>
              <w:spacing w:line="235" w:lineRule="auto"/>
              <w:jc w:val="center"/>
              <w:rPr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25</w:t>
            </w:r>
          </w:p>
        </w:tc>
      </w:tr>
      <w:tr w:rsidR="00A852E1" w:rsidRPr="00781D46" w:rsidTr="00727B8C"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A852E1" w:rsidRPr="00F44CDC" w:rsidRDefault="00A852E1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852E1" w:rsidRPr="00F44CDC" w:rsidRDefault="00A852E1" w:rsidP="00E55878">
            <w:pPr>
              <w:spacing w:line="235" w:lineRule="auto"/>
              <w:rPr>
                <w:rFonts w:eastAsia="Calibri"/>
                <w:b/>
                <w:sz w:val="23"/>
                <w:szCs w:val="23"/>
              </w:rPr>
            </w:pPr>
            <w:r w:rsidRPr="00F44CDC">
              <w:rPr>
                <w:rFonts w:eastAsia="Calibri"/>
                <w:b/>
                <w:sz w:val="23"/>
                <w:szCs w:val="23"/>
              </w:rPr>
              <w:t>A: C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b/>
                <w:sz w:val="23"/>
                <w:szCs w:val="23"/>
              </w:rPr>
              <w:t>=C(C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b/>
                <w:sz w:val="23"/>
                <w:szCs w:val="23"/>
              </w:rPr>
              <w:t>)COOC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b/>
                <w:sz w:val="23"/>
                <w:szCs w:val="23"/>
              </w:rPr>
              <w:t>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5</w:t>
            </w:r>
            <w:r w:rsidRPr="00F44CDC">
              <w:rPr>
                <w:rFonts w:eastAsia="Calibri"/>
                <w:b/>
                <w:sz w:val="23"/>
                <w:szCs w:val="23"/>
              </w:rPr>
              <w:t>; X: C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b/>
                <w:sz w:val="23"/>
                <w:szCs w:val="23"/>
              </w:rPr>
              <w:t>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5</w:t>
            </w:r>
            <w:r w:rsidRPr="00F44CDC">
              <w:rPr>
                <w:rFonts w:eastAsia="Calibri"/>
                <w:b/>
                <w:sz w:val="23"/>
                <w:szCs w:val="23"/>
              </w:rPr>
              <w:t>OH; X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1</w:t>
            </w:r>
            <w:r w:rsidRPr="00F44CDC">
              <w:rPr>
                <w:rFonts w:eastAsia="Calibri"/>
                <w:b/>
                <w:sz w:val="23"/>
                <w:szCs w:val="23"/>
              </w:rPr>
              <w:t>: C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b/>
                <w:sz w:val="23"/>
                <w:szCs w:val="23"/>
              </w:rPr>
              <w:t>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4</w:t>
            </w:r>
            <w:r w:rsidRPr="00F44CDC">
              <w:rPr>
                <w:rFonts w:eastAsia="Calibri"/>
                <w:b/>
                <w:sz w:val="23"/>
                <w:szCs w:val="23"/>
              </w:rPr>
              <w:t xml:space="preserve">; </w:t>
            </w:r>
          </w:p>
          <w:p w:rsidR="00A852E1" w:rsidRPr="00F44CDC" w:rsidRDefault="00A852E1" w:rsidP="00E55878">
            <w:pPr>
              <w:spacing w:line="235" w:lineRule="auto"/>
              <w:rPr>
                <w:rFonts w:eastAsia="Calibri"/>
                <w:b/>
                <w:sz w:val="23"/>
                <w:szCs w:val="23"/>
              </w:rPr>
            </w:pPr>
            <w:r w:rsidRPr="00F44CDC">
              <w:rPr>
                <w:rFonts w:eastAsia="Calibri"/>
                <w:b/>
                <w:sz w:val="23"/>
                <w:szCs w:val="23"/>
              </w:rPr>
              <w:t>Y: C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b/>
                <w:sz w:val="23"/>
                <w:szCs w:val="23"/>
              </w:rPr>
              <w:t>=C(C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b/>
                <w:sz w:val="23"/>
                <w:szCs w:val="23"/>
              </w:rPr>
              <w:t>)COONa; Y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1</w:t>
            </w:r>
            <w:r w:rsidRPr="00F44CDC">
              <w:rPr>
                <w:rFonts w:eastAsia="Calibri"/>
                <w:b/>
                <w:sz w:val="23"/>
                <w:szCs w:val="23"/>
              </w:rPr>
              <w:t>C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b/>
                <w:sz w:val="23"/>
                <w:szCs w:val="23"/>
              </w:rPr>
              <w:t>=C(C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b/>
                <w:sz w:val="23"/>
                <w:szCs w:val="23"/>
              </w:rPr>
              <w:t>)COOH;</w:t>
            </w:r>
          </w:p>
          <w:p w:rsidR="00A852E1" w:rsidRPr="00F44CDC" w:rsidRDefault="00A852E1" w:rsidP="00E55878">
            <w:pPr>
              <w:spacing w:line="235" w:lineRule="auto"/>
              <w:rPr>
                <w:rFonts w:eastAsia="Calibri"/>
                <w:b/>
                <w:sz w:val="23"/>
                <w:szCs w:val="23"/>
                <w:vertAlign w:val="subscript"/>
              </w:rPr>
            </w:pPr>
            <w:r w:rsidRPr="00F44CDC">
              <w:rPr>
                <w:rFonts w:eastAsia="Calibri"/>
                <w:b/>
                <w:sz w:val="23"/>
                <w:szCs w:val="23"/>
              </w:rPr>
              <w:t>Y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b/>
                <w:sz w:val="23"/>
                <w:szCs w:val="23"/>
              </w:rPr>
              <w:t>: C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b/>
                <w:sz w:val="23"/>
                <w:szCs w:val="23"/>
              </w:rPr>
              <w:t>=C(C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b/>
                <w:sz w:val="23"/>
                <w:szCs w:val="23"/>
              </w:rPr>
              <w:t>)COOC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3</w:t>
            </w:r>
          </w:p>
          <w:p w:rsidR="00A852E1" w:rsidRPr="00F44CDC" w:rsidRDefault="00A852E1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=C(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)COO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5</w:t>
            </w:r>
            <w:r w:rsidRPr="00F44CDC">
              <w:rPr>
                <w:rFonts w:eastAsia="Calibri"/>
                <w:sz w:val="23"/>
                <w:szCs w:val="23"/>
              </w:rPr>
              <w:t xml:space="preserve"> + NaOH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20">
                <v:shape id="_x0000_i1054" type="#_x0000_t75" style="width:15pt;height:11.25pt" o:ole="">
                  <v:imagedata r:id="rId55" o:title=""/>
                </v:shape>
                <o:OLEObject Type="Embed" ProgID="Equation.DSMT4" ShapeID="_x0000_i1054" DrawAspect="Content" ObjectID="_1581329991" r:id="rId56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=C(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)COONa + 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5</w:t>
            </w:r>
            <w:r w:rsidRPr="00F44CDC">
              <w:rPr>
                <w:rFonts w:eastAsia="Calibri"/>
                <w:sz w:val="23"/>
                <w:szCs w:val="23"/>
              </w:rPr>
              <w:t>OH</w:t>
            </w:r>
          </w:p>
          <w:p w:rsidR="00A852E1" w:rsidRPr="00F44CDC" w:rsidRDefault="00A852E1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lastRenderedPageBreak/>
              <w:t>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5</w:t>
            </w:r>
            <w:r w:rsidRPr="00F44CDC">
              <w:rPr>
                <w:rFonts w:eastAsia="Calibri"/>
                <w:sz w:val="23"/>
                <w:szCs w:val="23"/>
              </w:rPr>
              <w:t xml:space="preserve">OH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1120" w:dyaOrig="360">
                <v:shape id="_x0000_i1055" type="#_x0000_t75" style="width:55.5pt;height:18pt" o:ole="">
                  <v:imagedata r:id="rId57" o:title=""/>
                </v:shape>
                <o:OLEObject Type="Embed" ProgID="Equation.DSMT4" ShapeID="_x0000_i1055" DrawAspect="Content" ObjectID="_1581329992" r:id="rId58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4</w:t>
            </w:r>
            <w:r w:rsidRPr="00F44CDC">
              <w:rPr>
                <w:rFonts w:eastAsia="Calibri"/>
                <w:sz w:val="23"/>
                <w:szCs w:val="23"/>
              </w:rPr>
              <w:t xml:space="preserve"> + 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</w:p>
          <w:p w:rsidR="00A852E1" w:rsidRPr="00F44CDC" w:rsidRDefault="00A852E1" w:rsidP="00E55878">
            <w:pPr>
              <w:spacing w:line="235" w:lineRule="auto"/>
              <w:rPr>
                <w:rFonts w:eastAsia="Calibri"/>
                <w:sz w:val="23"/>
                <w:szCs w:val="23"/>
                <w:vertAlign w:val="subscript"/>
              </w:rPr>
            </w:pPr>
            <w:r w:rsidRPr="00F44CDC">
              <w:rPr>
                <w:rFonts w:eastAsia="Calibri"/>
                <w:sz w:val="23"/>
                <w:szCs w:val="23"/>
              </w:rPr>
              <w:t>n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4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980" w:dyaOrig="360">
                <v:shape id="_x0000_i1056" type="#_x0000_t75" style="width:48.75pt;height:18pt" o:ole="">
                  <v:imagedata r:id="rId59" o:title=""/>
                </v:shape>
                <o:OLEObject Type="Embed" ProgID="Equation.DSMT4" ShapeID="_x0000_i1056" DrawAspect="Content" ObjectID="_1581329993" r:id="rId60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-(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4</w:t>
            </w:r>
            <w:r w:rsidRPr="00F44CDC">
              <w:rPr>
                <w:rFonts w:eastAsia="Calibri"/>
                <w:sz w:val="23"/>
                <w:szCs w:val="23"/>
              </w:rPr>
              <w:t>)-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n</w:t>
            </w:r>
          </w:p>
          <w:p w:rsidR="00A852E1" w:rsidRPr="00F44CDC" w:rsidRDefault="00A852E1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=C(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)COONa + HCl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20">
                <v:shape id="_x0000_i1057" type="#_x0000_t75" style="width:15pt;height:11.25pt" o:ole="">
                  <v:imagedata r:id="rId61" o:title=""/>
                </v:shape>
                <o:OLEObject Type="Embed" ProgID="Equation.DSMT4" ShapeID="_x0000_i1057" DrawAspect="Content" ObjectID="_1581329994" r:id="rId62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=C(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)COOH + NaCl</w:t>
            </w:r>
          </w:p>
          <w:p w:rsidR="00A852E1" w:rsidRPr="00F44CDC" w:rsidRDefault="00A852E1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=C(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)COOH + 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 xml:space="preserve">OH </w:t>
            </w:r>
            <w:r w:rsidRPr="00F44CDC">
              <w:rPr>
                <w:rFonts w:eastAsia="Calibri"/>
                <w:position w:val="-10"/>
                <w:sz w:val="23"/>
                <w:szCs w:val="23"/>
              </w:rPr>
              <w:object w:dxaOrig="840" w:dyaOrig="440">
                <v:shape id="_x0000_i1058" type="#_x0000_t75" style="width:42pt;height:21.75pt" o:ole="">
                  <v:imagedata r:id="rId63" o:title=""/>
                </v:shape>
                <o:OLEObject Type="Embed" ProgID="Equation.DSMT4" ShapeID="_x0000_i1058" DrawAspect="Content" ObjectID="_1581329995" r:id="rId64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=C(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)COO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 xml:space="preserve"> + 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</w:p>
          <w:p w:rsidR="00A852E1" w:rsidRPr="00F44CDC" w:rsidRDefault="00A852E1" w:rsidP="00E55878">
            <w:pPr>
              <w:spacing w:line="235" w:lineRule="auto"/>
              <w:rPr>
                <w:rFonts w:eastAsia="Calibri"/>
                <w:sz w:val="23"/>
                <w:szCs w:val="23"/>
                <w:vertAlign w:val="subscript"/>
              </w:rPr>
            </w:pPr>
            <w:r w:rsidRPr="00F44CDC">
              <w:rPr>
                <w:rFonts w:eastAsia="Calibri"/>
                <w:sz w:val="23"/>
                <w:szCs w:val="23"/>
              </w:rPr>
              <w:t>n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=C(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)COO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980" w:dyaOrig="360">
                <v:shape id="_x0000_i1059" type="#_x0000_t75" style="width:48.75pt;height:18pt" o:ole="">
                  <v:imagedata r:id="rId59" o:title=""/>
                </v:shape>
                <o:OLEObject Type="Embed" ProgID="Equation.DSMT4" ShapeID="_x0000_i1059" DrawAspect="Content" ObjectID="_1581329996" r:id="rId65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-(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=C(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)COO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)-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n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852E1" w:rsidRPr="00F44CDC" w:rsidRDefault="00A852E1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lastRenderedPageBreak/>
              <w:t>0,25đ/1pt</w:t>
            </w:r>
          </w:p>
        </w:tc>
      </w:tr>
      <w:tr w:rsidR="00A852E1" w:rsidRPr="00781D46" w:rsidTr="004D699B">
        <w:trPr>
          <w:trHeight w:val="1061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A852E1" w:rsidRPr="00F44CDC" w:rsidRDefault="00A852E1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A852E1" w:rsidRPr="00F44CDC" w:rsidRDefault="00A852E1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3.</w:t>
            </w:r>
          </w:p>
          <w:p w:rsidR="00A852E1" w:rsidRPr="00F44CDC" w:rsidRDefault="00A852E1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a) 22168</w:t>
            </w:r>
            <w:r w:rsidRPr="00F44CDC">
              <w:rPr>
                <w:sz w:val="23"/>
                <w:szCs w:val="23"/>
              </w:rPr>
              <w:t xml:space="preserve">Al + </w:t>
            </w:r>
            <w:r w:rsidR="008F3BF6" w:rsidRPr="00F44CDC">
              <w:rPr>
                <w:sz w:val="23"/>
                <w:szCs w:val="23"/>
              </w:rPr>
              <w:t>84642</w:t>
            </w:r>
            <w:r w:rsidRPr="00F44CDC">
              <w:rPr>
                <w:sz w:val="23"/>
                <w:szCs w:val="23"/>
              </w:rPr>
              <w:t>HNO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position w:val="-6"/>
                <w:sz w:val="23"/>
                <w:szCs w:val="23"/>
              </w:rPr>
              <w:object w:dxaOrig="300" w:dyaOrig="220">
                <v:shape id="_x0000_i1060" type="#_x0000_t75" style="width:15pt;height:11.25pt" o:ole="">
                  <v:imagedata r:id="rId18" o:title=""/>
                </v:shape>
                <o:OLEObject Type="Embed" ProgID="Equation.DSMT4" ShapeID="_x0000_i1060" DrawAspect="Content" ObjectID="_1581329997" r:id="rId66"/>
              </w:object>
            </w:r>
            <w:r w:rsidRPr="00F44CDC">
              <w:rPr>
                <w:sz w:val="23"/>
                <w:szCs w:val="23"/>
              </w:rPr>
              <w:t xml:space="preserve"> 22168Al(NO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sz w:val="23"/>
                <w:szCs w:val="23"/>
              </w:rPr>
              <w:t>)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sz w:val="23"/>
                <w:szCs w:val="23"/>
              </w:rPr>
              <w:t xml:space="preserve">  + </w:t>
            </w:r>
            <w:r w:rsidR="008F3BF6" w:rsidRPr="00F44CDC">
              <w:rPr>
                <w:sz w:val="23"/>
                <w:szCs w:val="23"/>
              </w:rPr>
              <w:t>6045</w:t>
            </w:r>
            <w:r w:rsidRPr="00F44CDC">
              <w:rPr>
                <w:sz w:val="23"/>
                <w:szCs w:val="23"/>
              </w:rPr>
              <w:t>N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 xml:space="preserve">O + </w:t>
            </w:r>
            <w:r w:rsidR="008F3BF6" w:rsidRPr="00F44CDC">
              <w:rPr>
                <w:sz w:val="23"/>
                <w:szCs w:val="23"/>
              </w:rPr>
              <w:t>6048</w:t>
            </w:r>
            <w:r w:rsidRPr="00F44CDC">
              <w:rPr>
                <w:sz w:val="23"/>
                <w:szCs w:val="23"/>
              </w:rPr>
              <w:t xml:space="preserve">NO + </w:t>
            </w:r>
            <w:r w:rsidR="008F3BF6" w:rsidRPr="00F44CDC">
              <w:rPr>
                <w:sz w:val="23"/>
                <w:szCs w:val="23"/>
              </w:rPr>
              <w:t>42321</w:t>
            </w:r>
            <w:r w:rsidRPr="00F44CDC">
              <w:rPr>
                <w:sz w:val="23"/>
                <w:szCs w:val="23"/>
              </w:rPr>
              <w:t>H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 xml:space="preserve">O </w:t>
            </w:r>
          </w:p>
          <w:p w:rsidR="00A852E1" w:rsidRPr="00F44CDC" w:rsidRDefault="00A852E1" w:rsidP="00E55878">
            <w:pPr>
              <w:spacing w:line="235" w:lineRule="auto"/>
              <w:ind w:left="1170" w:right="170" w:hanging="450"/>
              <w:rPr>
                <w:position w:val="-14"/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Cho biết tỉ lệ mol: </w:t>
            </w:r>
            <w:r w:rsidRPr="00F44CDC">
              <w:rPr>
                <w:position w:val="-14"/>
                <w:sz w:val="23"/>
                <w:szCs w:val="23"/>
              </w:rPr>
              <w:object w:dxaOrig="2280" w:dyaOrig="380">
                <v:shape id="_x0000_i1061" type="#_x0000_t75" style="width:114pt;height:18.75pt" o:ole="">
                  <v:imagedata r:id="rId20" o:title=""/>
                </v:shape>
                <o:OLEObject Type="Embed" ProgID="Equation.DSMT4" ShapeID="_x0000_i1061" DrawAspect="Content" ObjectID="_1581329998" r:id="rId67"/>
              </w:object>
            </w:r>
          </w:p>
          <w:p w:rsidR="00A852E1" w:rsidRPr="00F44CDC" w:rsidRDefault="00A852E1" w:rsidP="00E55878">
            <w:pPr>
              <w:spacing w:line="235" w:lineRule="auto"/>
              <w:ind w:left="1170" w:right="170" w:hanging="450"/>
              <w:rPr>
                <w:rFonts w:eastAsia="Calibri"/>
                <w:sz w:val="23"/>
                <w:szCs w:val="23"/>
              </w:rPr>
            </w:pPr>
            <w:r w:rsidRPr="00F44CDC">
              <w:rPr>
                <w:position w:val="-44"/>
                <w:sz w:val="23"/>
                <w:szCs w:val="23"/>
              </w:rPr>
              <w:object w:dxaOrig="4819" w:dyaOrig="999">
                <v:shape id="_x0000_i1062" type="#_x0000_t75" style="width:240.75pt;height:50.25pt" o:ole="">
                  <v:imagedata r:id="rId68" o:title=""/>
                </v:shape>
                <o:OLEObject Type="Embed" ProgID="Equation.DSMT4" ShapeID="_x0000_i1062" DrawAspect="Content" ObjectID="_1581329999" r:id="rId69"/>
              </w:objec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A852E1" w:rsidRPr="00F44CDC" w:rsidRDefault="0082247B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75</w:t>
            </w:r>
          </w:p>
        </w:tc>
      </w:tr>
      <w:tr w:rsidR="00A852E1" w:rsidRPr="00781D46" w:rsidTr="00727B8C">
        <w:trPr>
          <w:trHeight w:val="56"/>
        </w:trPr>
        <w:tc>
          <w:tcPr>
            <w:tcW w:w="12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A852E1" w:rsidRPr="00F44CDC" w:rsidRDefault="00A852E1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right w:val="single" w:sz="4" w:space="0" w:color="000000"/>
            </w:tcBorders>
          </w:tcPr>
          <w:p w:rsidR="00A852E1" w:rsidRPr="00F44CDC" w:rsidRDefault="00A852E1" w:rsidP="00E55878">
            <w:pPr>
              <w:spacing w:line="235" w:lineRule="auto"/>
              <w:ind w:right="170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b) 2Fe</w:t>
            </w:r>
            <w:r w:rsidR="006718CE" w:rsidRPr="00F44CDC">
              <w:rPr>
                <w:sz w:val="23"/>
                <w:szCs w:val="23"/>
                <w:vertAlign w:val="subscript"/>
              </w:rPr>
              <w:t>x</w:t>
            </w:r>
            <w:r w:rsidRPr="00F44CDC">
              <w:rPr>
                <w:sz w:val="23"/>
                <w:szCs w:val="23"/>
              </w:rPr>
              <w:t>O</w:t>
            </w:r>
            <w:r w:rsidR="006718CE" w:rsidRPr="00F44CDC">
              <w:rPr>
                <w:sz w:val="23"/>
                <w:szCs w:val="23"/>
                <w:vertAlign w:val="subscript"/>
              </w:rPr>
              <w:t>y</w:t>
            </w:r>
            <w:r w:rsidRPr="00F44CDC">
              <w:rPr>
                <w:sz w:val="23"/>
                <w:szCs w:val="23"/>
              </w:rPr>
              <w:t xml:space="preserve"> + </w:t>
            </w:r>
            <w:r w:rsidR="006718CE" w:rsidRPr="00F44CDC">
              <w:rPr>
                <w:sz w:val="23"/>
                <w:szCs w:val="23"/>
              </w:rPr>
              <w:t>(6x-2y)</w:t>
            </w:r>
            <w:r w:rsidRPr="00F44CDC">
              <w:rPr>
                <w:sz w:val="23"/>
                <w:szCs w:val="23"/>
              </w:rPr>
              <w:t>H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SO</w:t>
            </w:r>
            <w:r w:rsidRPr="00F44CDC">
              <w:rPr>
                <w:sz w:val="23"/>
                <w:szCs w:val="23"/>
                <w:vertAlign w:val="subscript"/>
              </w:rPr>
              <w:t>4</w:t>
            </w:r>
            <w:r w:rsidRPr="00F44CDC">
              <w:rPr>
                <w:position w:val="-6"/>
                <w:sz w:val="23"/>
                <w:szCs w:val="23"/>
              </w:rPr>
              <w:object w:dxaOrig="300" w:dyaOrig="220">
                <v:shape id="_x0000_i1063" type="#_x0000_t75" style="width:15pt;height:11.25pt" o:ole="">
                  <v:imagedata r:id="rId18" o:title=""/>
                </v:shape>
                <o:OLEObject Type="Embed" ProgID="Equation.DSMT4" ShapeID="_x0000_i1063" DrawAspect="Content" ObjectID="_1581330000" r:id="rId70"/>
              </w:object>
            </w:r>
            <w:r w:rsidR="006718CE" w:rsidRPr="00F44CDC">
              <w:rPr>
                <w:sz w:val="23"/>
                <w:szCs w:val="23"/>
              </w:rPr>
              <w:t>x</w:t>
            </w:r>
            <w:r w:rsidRPr="00F44CDC">
              <w:rPr>
                <w:sz w:val="23"/>
                <w:szCs w:val="23"/>
              </w:rPr>
              <w:t>Fe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(SO</w:t>
            </w:r>
            <w:r w:rsidRPr="00F44CDC">
              <w:rPr>
                <w:sz w:val="23"/>
                <w:szCs w:val="23"/>
                <w:vertAlign w:val="subscript"/>
              </w:rPr>
              <w:t>4</w:t>
            </w:r>
            <w:r w:rsidRPr="00F44CDC">
              <w:rPr>
                <w:sz w:val="23"/>
                <w:szCs w:val="23"/>
              </w:rPr>
              <w:t>)</w:t>
            </w:r>
            <w:r w:rsidRPr="00F44CDC">
              <w:rPr>
                <w:sz w:val="23"/>
                <w:szCs w:val="23"/>
                <w:vertAlign w:val="subscript"/>
              </w:rPr>
              <w:t>3</w:t>
            </w:r>
            <w:r w:rsidRPr="00F44CDC">
              <w:rPr>
                <w:sz w:val="23"/>
                <w:szCs w:val="23"/>
              </w:rPr>
              <w:t xml:space="preserve"> + </w:t>
            </w:r>
            <w:r w:rsidR="006718CE" w:rsidRPr="00F44CDC">
              <w:rPr>
                <w:sz w:val="23"/>
                <w:szCs w:val="23"/>
              </w:rPr>
              <w:t>(3x-2y)</w:t>
            </w:r>
            <w:r w:rsidRPr="00F44CDC">
              <w:rPr>
                <w:sz w:val="23"/>
                <w:szCs w:val="23"/>
              </w:rPr>
              <w:t>SO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 xml:space="preserve"> + </w:t>
            </w:r>
            <w:r w:rsidR="006718CE" w:rsidRPr="00F44CDC">
              <w:rPr>
                <w:sz w:val="23"/>
                <w:szCs w:val="23"/>
              </w:rPr>
              <w:t>(6x-2y)</w:t>
            </w:r>
            <w:r w:rsidRPr="00F44CDC">
              <w:rPr>
                <w:sz w:val="23"/>
                <w:szCs w:val="23"/>
              </w:rPr>
              <w:t>H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O.</w:t>
            </w:r>
          </w:p>
          <w:p w:rsidR="00A852E1" w:rsidRPr="00F44CDC" w:rsidRDefault="006718CE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position w:val="-44"/>
                <w:sz w:val="23"/>
                <w:szCs w:val="23"/>
              </w:rPr>
              <w:object w:dxaOrig="2640" w:dyaOrig="999">
                <v:shape id="_x0000_i1064" type="#_x0000_t75" style="width:132.75pt;height:49.5pt" o:ole="">
                  <v:imagedata r:id="rId71" o:title=""/>
                </v:shape>
                <o:OLEObject Type="Embed" ProgID="Equation.DSMT4" ShapeID="_x0000_i1064" DrawAspect="Content" ObjectID="_1581330001" r:id="rId72"/>
              </w:objec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right w:val="single" w:sz="4" w:space="0" w:color="000000"/>
            </w:tcBorders>
          </w:tcPr>
          <w:p w:rsidR="00A852E1" w:rsidRPr="00F44CDC" w:rsidRDefault="0082247B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75</w:t>
            </w:r>
          </w:p>
        </w:tc>
      </w:tr>
      <w:tr w:rsidR="00787F5B" w:rsidRPr="00781D46" w:rsidTr="00727B8C">
        <w:tc>
          <w:tcPr>
            <w:tcW w:w="12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787F5B" w:rsidRPr="00F44CDC" w:rsidRDefault="00787F5B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  <w:r w:rsidRPr="00F44CDC">
              <w:rPr>
                <w:b/>
                <w:sz w:val="23"/>
                <w:szCs w:val="23"/>
              </w:rPr>
              <w:t>Câu III</w:t>
            </w:r>
          </w:p>
          <w:p w:rsidR="00787F5B" w:rsidRPr="00F44CDC" w:rsidRDefault="00787F5B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  <w:r w:rsidRPr="00F44CDC">
              <w:rPr>
                <w:b/>
                <w:sz w:val="23"/>
                <w:szCs w:val="23"/>
              </w:rPr>
              <w:t>3 điểm</w:t>
            </w:r>
          </w:p>
        </w:tc>
        <w:tc>
          <w:tcPr>
            <w:tcW w:w="77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87F5B" w:rsidRPr="00F44CDC" w:rsidRDefault="00787F5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1.Ca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620" w:dyaOrig="320">
                <v:shape id="_x0000_i1065" type="#_x0000_t75" style="width:30.75pt;height:16.5pt" o:ole="">
                  <v:imagedata r:id="rId73" o:title=""/>
                </v:shape>
                <o:OLEObject Type="Embed" ProgID="Equation.DSMT4" ShapeID="_x0000_i1065" DrawAspect="Content" ObjectID="_1581330002" r:id="rId74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CaO + 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</w:p>
          <w:p w:rsidR="00787F5B" w:rsidRPr="00F44CDC" w:rsidRDefault="00787F5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 xml:space="preserve"> + 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 + NaAl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20">
                <v:shape id="_x0000_i1066" type="#_x0000_t75" style="width:15pt;height:11.25pt" o:ole="">
                  <v:imagedata r:id="rId75" o:title=""/>
                </v:shape>
                <o:OLEObject Type="Embed" ProgID="Equation.DSMT4" ShapeID="_x0000_i1066" DrawAspect="Content" ObjectID="_1581330003" r:id="rId76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Al(OH)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 xml:space="preserve"> + NaH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</w:p>
          <w:p w:rsidR="00787F5B" w:rsidRPr="00F44CDC" w:rsidRDefault="00787F5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2NaH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20">
                <v:shape id="_x0000_i1067" type="#_x0000_t75" style="width:15pt;height:11.25pt" o:ole="">
                  <v:imagedata r:id="rId75" o:title=""/>
                </v:shape>
                <o:OLEObject Type="Embed" ProgID="Equation.DSMT4" ShapeID="_x0000_i1067" DrawAspect="Content" ObjectID="_1581330004" r:id="rId77"/>
              </w:object>
            </w:r>
            <w:r w:rsidRPr="00F44CDC">
              <w:rPr>
                <w:rFonts w:eastAsia="Calibri"/>
                <w:sz w:val="23"/>
                <w:szCs w:val="23"/>
              </w:rPr>
              <w:t>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 xml:space="preserve"> + 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 + Na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</w:p>
          <w:p w:rsidR="00787F5B" w:rsidRPr="00F44CDC" w:rsidRDefault="00787F5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2Al(OH)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20">
                <v:shape id="_x0000_i1068" type="#_x0000_t75" style="width:15pt;height:11.25pt" o:ole="">
                  <v:imagedata r:id="rId75" o:title=""/>
                </v:shape>
                <o:OLEObject Type="Embed" ProgID="Equation.DSMT4" ShapeID="_x0000_i1068" DrawAspect="Content" ObjectID="_1581330005" r:id="rId78"/>
              </w:object>
            </w:r>
            <w:r w:rsidRPr="00F44CDC">
              <w:rPr>
                <w:rFonts w:eastAsia="Calibri"/>
                <w:sz w:val="23"/>
                <w:szCs w:val="23"/>
              </w:rPr>
              <w:t>Al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 xml:space="preserve"> + 3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</w:p>
          <w:p w:rsidR="00787F5B" w:rsidRPr="00F44CDC" w:rsidRDefault="00787F5B" w:rsidP="00E55878">
            <w:pPr>
              <w:spacing w:line="235" w:lineRule="auto"/>
              <w:rPr>
                <w:rFonts w:eastAsia="Calibri"/>
                <w:position w:val="-6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2Al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620" w:dyaOrig="320">
                <v:shape id="_x0000_i1069" type="#_x0000_t75" style="width:30.75pt;height:16.5pt" o:ole="">
                  <v:imagedata r:id="rId73" o:title=""/>
                </v:shape>
                <o:OLEObject Type="Embed" ProgID="Equation.DSMT4" ShapeID="_x0000_i1069" DrawAspect="Content" ObjectID="_1581330006" r:id="rId79"/>
              </w:objec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>4Al + 3O</w:t>
            </w:r>
            <w:r w:rsidRPr="00F44CDC">
              <w:rPr>
                <w:rFonts w:eastAsia="Calibri"/>
                <w:position w:val="-6"/>
                <w:sz w:val="23"/>
                <w:szCs w:val="23"/>
                <w:vertAlign w:val="subscript"/>
              </w:rPr>
              <w:t>2</w:t>
            </w:r>
          </w:p>
          <w:p w:rsidR="00787F5B" w:rsidRPr="00F44CDC" w:rsidRDefault="00787F5B" w:rsidP="00E55878">
            <w:pPr>
              <w:spacing w:line="235" w:lineRule="auto"/>
              <w:rPr>
                <w:rFonts w:eastAsia="Calibri"/>
                <w:position w:val="-6"/>
                <w:sz w:val="23"/>
                <w:szCs w:val="23"/>
              </w:rPr>
            </w:pPr>
            <w:r w:rsidRPr="00F44CDC">
              <w:rPr>
                <w:rFonts w:eastAsia="Calibri"/>
                <w:position w:val="-6"/>
                <w:sz w:val="23"/>
                <w:szCs w:val="23"/>
              </w:rPr>
              <w:t>CaO + H</w:t>
            </w:r>
            <w:r w:rsidRPr="00F44CDC">
              <w:rPr>
                <w:rFonts w:eastAsia="Calibri"/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 xml:space="preserve">O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620" w:dyaOrig="320">
                <v:shape id="_x0000_i1070" type="#_x0000_t75" style="width:30.75pt;height:16.5pt" o:ole="">
                  <v:imagedata r:id="rId73" o:title=""/>
                </v:shape>
                <o:OLEObject Type="Embed" ProgID="Equation.DSMT4" ShapeID="_x0000_i1070" DrawAspect="Content" ObjectID="_1581330007" r:id="rId80"/>
              </w:objec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>Ca(OH)</w:t>
            </w:r>
            <w:r w:rsidRPr="00F44CDC">
              <w:rPr>
                <w:rFonts w:eastAsia="Calibri"/>
                <w:position w:val="-6"/>
                <w:sz w:val="23"/>
                <w:szCs w:val="23"/>
                <w:vertAlign w:val="subscript"/>
              </w:rPr>
              <w:t>2</w:t>
            </w:r>
          </w:p>
          <w:p w:rsidR="00787F5B" w:rsidRPr="00F44CDC" w:rsidRDefault="00787F5B" w:rsidP="00E55878">
            <w:pPr>
              <w:spacing w:line="235" w:lineRule="auto"/>
              <w:rPr>
                <w:rFonts w:eastAsia="Calibri"/>
                <w:position w:val="-6"/>
                <w:sz w:val="23"/>
                <w:szCs w:val="23"/>
              </w:rPr>
            </w:pPr>
            <w:r w:rsidRPr="00F44CDC">
              <w:rPr>
                <w:rFonts w:eastAsia="Calibri"/>
                <w:position w:val="-6"/>
                <w:sz w:val="23"/>
                <w:szCs w:val="23"/>
              </w:rPr>
              <w:t>2Al + 2H</w:t>
            </w:r>
            <w:r w:rsidRPr="00F44CDC">
              <w:rPr>
                <w:rFonts w:eastAsia="Calibri"/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>O + Ca(OH)</w:t>
            </w:r>
            <w:r w:rsidRPr="00F44CDC">
              <w:rPr>
                <w:rFonts w:eastAsia="Calibri"/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620" w:dyaOrig="320">
                <v:shape id="_x0000_i1071" type="#_x0000_t75" style="width:30.75pt;height:16.5pt" o:ole="">
                  <v:imagedata r:id="rId73" o:title=""/>
                </v:shape>
                <o:OLEObject Type="Embed" ProgID="Equation.DSMT4" ShapeID="_x0000_i1071" DrawAspect="Content" ObjectID="_1581330008" r:id="rId81"/>
              </w:objec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>Ca(AlO</w:t>
            </w:r>
            <w:r w:rsidRPr="00F44CDC">
              <w:rPr>
                <w:rFonts w:eastAsia="Calibri"/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>)</w:t>
            </w:r>
            <w:r w:rsidRPr="00F44CDC">
              <w:rPr>
                <w:rFonts w:eastAsia="Calibri"/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 xml:space="preserve"> + 3H</w:t>
            </w:r>
            <w:r w:rsidRPr="00F44CDC">
              <w:rPr>
                <w:rFonts w:eastAsia="Calibri"/>
                <w:position w:val="-6"/>
                <w:sz w:val="23"/>
                <w:szCs w:val="23"/>
                <w:vertAlign w:val="subscript"/>
              </w:rPr>
              <w:t>2</w:t>
            </w:r>
          </w:p>
          <w:p w:rsidR="00787F5B" w:rsidRPr="00F44CDC" w:rsidRDefault="00787F5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position w:val="-6"/>
                <w:sz w:val="23"/>
                <w:szCs w:val="23"/>
              </w:rPr>
              <w:t>Ca(AlO</w:t>
            </w:r>
            <w:r w:rsidRPr="00F44CDC">
              <w:rPr>
                <w:rFonts w:eastAsia="Calibri"/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>)</w:t>
            </w:r>
            <w:r w:rsidRPr="00F44CDC">
              <w:rPr>
                <w:rFonts w:eastAsia="Calibri"/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 xml:space="preserve"> + 8HCl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620" w:dyaOrig="320">
                <v:shape id="_x0000_i1072" type="#_x0000_t75" style="width:30.75pt;height:16.5pt" o:ole="">
                  <v:imagedata r:id="rId73" o:title=""/>
                </v:shape>
                <o:OLEObject Type="Embed" ProgID="Equation.DSMT4" ShapeID="_x0000_i1072" DrawAspect="Content" ObjectID="_1581330009" r:id="rId82"/>
              </w:objec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>CaCl</w:t>
            </w:r>
            <w:r w:rsidRPr="00F44CDC">
              <w:rPr>
                <w:rFonts w:eastAsia="Calibri"/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 xml:space="preserve"> + 2AlCl</w:t>
            </w:r>
            <w:r w:rsidRPr="00F44CDC">
              <w:rPr>
                <w:rFonts w:eastAsia="Calibri"/>
                <w:position w:val="-6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 xml:space="preserve"> + 4H</w:t>
            </w:r>
            <w:r w:rsidRPr="00F44CDC">
              <w:rPr>
                <w:rFonts w:eastAsia="Calibri"/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>O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87F5B" w:rsidRPr="00F44CDC" w:rsidRDefault="00787F5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2đ</w:t>
            </w:r>
          </w:p>
          <w:p w:rsidR="00787F5B" w:rsidRPr="00F44CDC" w:rsidRDefault="00787F5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(0,25/pt)</w:t>
            </w:r>
          </w:p>
          <w:p w:rsidR="00787F5B" w:rsidRPr="00F44CDC" w:rsidRDefault="00787F5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</w:tr>
      <w:tr w:rsidR="00787F5B" w:rsidRPr="00781D46" w:rsidTr="00727B8C">
        <w:trPr>
          <w:trHeight w:val="575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787F5B" w:rsidRPr="00F44CDC" w:rsidRDefault="00787F5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AF00DE" w:rsidRPr="00F44CDC" w:rsidRDefault="00787F5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2. </w:t>
            </w:r>
          </w:p>
          <w:p w:rsidR="00787F5B" w:rsidRPr="00F44CDC" w:rsidRDefault="00AF00DE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a) </w:t>
            </w:r>
            <w:r w:rsidR="00AC69F0" w:rsidRPr="00F44CDC">
              <w:rPr>
                <w:rFonts w:eastAsia="Calibri"/>
                <w:sz w:val="23"/>
                <w:szCs w:val="23"/>
              </w:rPr>
              <w:t>nC:nH:nO = 7:6:3 =&gt; CTĐGN là C</w:t>
            </w:r>
            <w:r w:rsidR="00AC69F0" w:rsidRPr="00F44CDC">
              <w:rPr>
                <w:rFonts w:eastAsia="Calibri"/>
                <w:sz w:val="23"/>
                <w:szCs w:val="23"/>
                <w:vertAlign w:val="subscript"/>
              </w:rPr>
              <w:t>7</w:t>
            </w:r>
            <w:r w:rsidR="00AC69F0" w:rsidRPr="00F44CDC">
              <w:rPr>
                <w:rFonts w:eastAsia="Calibri"/>
                <w:sz w:val="23"/>
                <w:szCs w:val="23"/>
              </w:rPr>
              <w:t>H</w:t>
            </w:r>
            <w:r w:rsidR="00AC69F0" w:rsidRPr="00F44CDC">
              <w:rPr>
                <w:rFonts w:eastAsia="Calibri"/>
                <w:sz w:val="23"/>
                <w:szCs w:val="23"/>
                <w:vertAlign w:val="subscript"/>
              </w:rPr>
              <w:t>6</w:t>
            </w:r>
            <w:r w:rsidR="00AC69F0" w:rsidRPr="00F44CDC">
              <w:rPr>
                <w:rFonts w:eastAsia="Calibri"/>
                <w:sz w:val="23"/>
                <w:szCs w:val="23"/>
              </w:rPr>
              <w:t>O</w:t>
            </w:r>
            <w:r w:rsidR="00AC69F0"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="007A57A4" w:rsidRPr="00F44CDC">
              <w:rPr>
                <w:rFonts w:eastAsia="Calibri"/>
                <w:sz w:val="23"/>
                <w:szCs w:val="23"/>
              </w:rPr>
              <w:t xml:space="preserve">; </w:t>
            </w:r>
            <w:r w:rsidRPr="00F44CDC">
              <w:rPr>
                <w:rFonts w:eastAsia="Calibri"/>
                <w:sz w:val="23"/>
                <w:szCs w:val="23"/>
              </w:rPr>
              <w:t xml:space="preserve"> Vậy </w:t>
            </w:r>
            <w:r w:rsidR="00BB0C78" w:rsidRPr="00F44CDC">
              <w:rPr>
                <w:rFonts w:eastAsia="Calibri"/>
                <w:sz w:val="23"/>
                <w:szCs w:val="23"/>
              </w:rPr>
              <w:t xml:space="preserve"> CTPT</w:t>
            </w:r>
            <w:r w:rsidRPr="00F44CDC">
              <w:rPr>
                <w:rFonts w:eastAsia="Calibri"/>
                <w:sz w:val="23"/>
                <w:szCs w:val="23"/>
              </w:rPr>
              <w:t xml:space="preserve">: </w:t>
            </w:r>
            <w:r w:rsidR="00BB0C78" w:rsidRPr="00F44CDC">
              <w:rPr>
                <w:rFonts w:eastAsia="Calibri"/>
                <w:sz w:val="23"/>
                <w:szCs w:val="23"/>
              </w:rPr>
              <w:t xml:space="preserve"> C</w:t>
            </w:r>
            <w:r w:rsidR="00BB0C78" w:rsidRPr="00F44CDC">
              <w:rPr>
                <w:rFonts w:eastAsia="Calibri"/>
                <w:sz w:val="23"/>
                <w:szCs w:val="23"/>
                <w:vertAlign w:val="subscript"/>
              </w:rPr>
              <w:t>7</w:t>
            </w:r>
            <w:r w:rsidR="00BB0C78" w:rsidRPr="00F44CDC">
              <w:rPr>
                <w:rFonts w:eastAsia="Calibri"/>
                <w:sz w:val="23"/>
                <w:szCs w:val="23"/>
              </w:rPr>
              <w:t>H</w:t>
            </w:r>
            <w:r w:rsidR="00BB0C78" w:rsidRPr="00F44CDC">
              <w:rPr>
                <w:rFonts w:eastAsia="Calibri"/>
                <w:sz w:val="23"/>
                <w:szCs w:val="23"/>
                <w:vertAlign w:val="subscript"/>
              </w:rPr>
              <w:t>6</w:t>
            </w:r>
            <w:r w:rsidR="00BB0C78" w:rsidRPr="00F44CDC">
              <w:rPr>
                <w:rFonts w:eastAsia="Calibri"/>
                <w:sz w:val="23"/>
                <w:szCs w:val="23"/>
              </w:rPr>
              <w:t>O</w:t>
            </w:r>
            <w:r w:rsidR="00BB0C78"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787F5B" w:rsidRPr="00F44CDC" w:rsidRDefault="00787F5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</w:t>
            </w:r>
            <w:r w:rsidR="00BB0C78" w:rsidRPr="00F44CDC">
              <w:rPr>
                <w:rFonts w:eastAsia="Calibri"/>
                <w:sz w:val="23"/>
                <w:szCs w:val="23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5</w:t>
            </w:r>
          </w:p>
        </w:tc>
      </w:tr>
      <w:tr w:rsidR="00787F5B" w:rsidRPr="00781D46" w:rsidTr="00F44CDC">
        <w:trPr>
          <w:trHeight w:val="2375"/>
        </w:trPr>
        <w:tc>
          <w:tcPr>
            <w:tcW w:w="12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87F5B" w:rsidRPr="00F44CDC" w:rsidRDefault="00787F5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87F5B" w:rsidRPr="00F44CDC" w:rsidRDefault="00787F5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b) </w:t>
            </w:r>
          </w:p>
          <w:p w:rsidR="00787F5B" w:rsidRPr="00F44CDC" w:rsidRDefault="00CF09C1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bookmarkStart w:id="0" w:name="_GoBack"/>
            <w:bookmarkEnd w:id="0"/>
            <w:r>
              <w:rPr>
                <w:rFonts w:eastAsia="Calibri"/>
                <w:noProof/>
                <w:sz w:val="23"/>
                <w:szCs w:val="23"/>
              </w:rPr>
              <w:pict>
                <v:group id="Group 171" o:spid="_x0000_s1120" style="position:absolute;margin-left:159.45pt;margin-top:11.1pt;width:129.15pt;height:43.15pt;z-index:251697152" coordorigin="5493,8249" coordsize="2583,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61" o:spid="_x0000_s1027" type="#_x0000_t202" style="position:absolute;left:5493;top:8732;width:1026;height:3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pgKcUA&#10;AADbAAAADwAAAGRycy9kb3ducmV2LnhtbESPQWvCQBSE70L/w/IEb81GEWmjq5SWihcppiX1+Mw+&#10;k9Ds25Bdk7S/visIHoeZ+YZZbQZTi45aV1lWMI1iEMS51RUXCr4+3x+fQDiPrLG2TAp+ycFm/TBa&#10;YaJtzwfqUl+IAGGXoILS+yaR0uUlGXSRbYiDd7atQR9kW0jdYh/gppazOF5IgxWHhRIbei0p/0kv&#10;RoHL40X2MU+z75Pc0t+z1m/H7V6pyXh4WYLwNPh7+NbeaQWzOVy/hB8g1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WmApxQAAANsAAAAPAAAAAAAAAAAAAAAAAJgCAABkcnMv&#10;ZG93bnJldi54bWxQSwUGAAAAAAQABAD1AAAAigMAAAAA&#10;" strokecolor="white [3212]">
                    <v:textbox>
                      <w:txbxContent>
                        <w:p w:rsidR="001871BB" w:rsidRDefault="001871BB" w:rsidP="003C244F">
                          <w:r>
                            <w:t>HCOO</w:t>
                          </w:r>
                        </w:p>
                      </w:txbxContent>
                    </v:textbox>
                  </v:shape>
                  <v:group id="Group 164" o:spid="_x0000_s1028" style="position:absolute;left:6440;top:8249;width:1636;height:553" coordorigin="6440,8249" coordsize="1636,5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<v:shapetype id="_x0000_t9" coordsize="21600,21600" o:spt="9" adj="5400" path="m@0,l,10800@0,21600@1,21600,21600,1080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</v:formulas>
                      <v:path gradientshapeok="t" o:connecttype="rect" textboxrect="1800,1800,19800,19800;3600,3600,18000,18000;6300,6300,15300,15300"/>
                      <v:handles>
                        <v:h position="#0,topLeft" xrange="0,10800"/>
                      </v:handles>
                    </v:shapetype>
                    <v:shape id="AutoShape 159" o:spid="_x0000_s1029" type="#_x0000_t9" style="position:absolute;left:6440;top:8249;width:691;height:5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5Wj8EA&#10;AADbAAAADwAAAGRycy9kb3ducmV2LnhtbESPzWoCMRSF94W+Q7gFdzXRhchoHERQqitrC3V5nVwn&#10;w0xuhkmq8e2bQqHLw/n5OMsyuU7caAiNZw2TsQJBXHnTcK3h82P7OgcRIrLBzjNpeFCAcvX8tMTC&#10;+Du/0+0Ua5FHOBSowcbYF1KGypLDMPY9cfaufnAYsxxqaQa853HXyalSM+mw4Uyw2NPGUtWevl3m&#10;tnt72amv3f6MCY8HOVepCVqPXtJ6ASJSiv/hv/ab0TCdwe+X/APk6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q+Vo/BAAAA2wAAAA8AAAAAAAAAAAAAAAAAmAIAAGRycy9kb3du&#10;cmV2LnhtbFBLBQYAAAAABAAEAPUAAACGAwAAAAA=&#10;"/>
                    <v:oval id="Oval 160" o:spid="_x0000_s1030" style="position:absolute;left:6567;top:8329;width:438;height:40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r+ncMA&#10;AADbAAAADwAAAGRycy9kb3ducmV2LnhtbESPT2vCQBTE70K/w/IKvelGg3+IriKVgh56MLb3R/aZ&#10;BLNvQ/Y1pt++KxQ8DjPzG2azG1yjeupC7dnAdJKAIi68rbk08HX5GK9ABUG22HgmA78UYLd9GW0w&#10;s/7OZ+pzKVWEcMjQQCXSZlqHoiKHYeJb4uhdfedQouxKbTu8R7hr9CxJFtphzXGhwpbeKypu+Y8z&#10;cCj3+aLXqczT6+Eo89v35ymdGvP2OuzXoIQGeYb/20drYLaEx5f4A/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r+ncMAAADbAAAADwAAAAAAAAAAAAAAAACYAgAAZHJzL2Rv&#10;d25yZXYueG1sUEsFBgAAAAAEAAQA9QAAAIgDAAAAAA==&#10;"/>
                    <v:shape id="Text Box 162" o:spid="_x0000_s1031" type="#_x0000_t202" style="position:absolute;left:7235;top:8329;width:841;height:4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dqLMEA&#10;AADbAAAADwAAAGRycy9kb3ducmV2LnhtbERPTYvCMBC9C/6HMMLeNFUWWatRFkXxImKV6nG2mW3L&#10;NpPSRK3+enNY8Ph437NFaypxo8aVlhUMBxEI4szqknMFp+O6/wXCeWSNlWVS8CAHi3m3M8NY2zsf&#10;6Jb4XIQQdjEqKLyvYyldVpBBN7A1ceB+bWPQB9jkUjd4D+GmkqMoGkuDJYeGAmtaFpT9JVejwGXR&#10;ON1/Jun5R27oOdF6ddnslProtd9TEJ5a/xb/u7dawSiMDV/CD5D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XaizBAAAA2wAAAA8AAAAAAAAAAAAAAAAAmAIAAGRycy9kb3du&#10;cmV2LnhtbFBLBQYAAAAABAAEAPUAAACGAwAAAAA=&#10;" strokecolor="white [3212]">
                      <v:textbox>
                        <w:txbxContent>
                          <w:p w:rsidR="001871BB" w:rsidRDefault="001871BB" w:rsidP="003C244F">
                            <w:r>
                              <w:t>OH</w:t>
                            </w:r>
                          </w:p>
                        </w:txbxContent>
                      </v:textbox>
                    </v:shape>
                  </v:group>
                  <v:shape id="AutoShape 170" o:spid="_x0000_s1032" type="#_x0000_t32" style="position:absolute;left:6326;top:8802;width:277;height:172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tZdsQAAADbAAAADwAAAGRycy9kb3ducmV2LnhtbESPwWrDMBBE74X8g9hAL6WRnUNJ3cgm&#10;BAolh0ITH3xcpK1tYq0cSXWcv48KhR6HmXnDbKvZDmIiH3rHCvJVBoJYO9Nzq6A+vT9vQISIbHBw&#10;TApuFKAqFw9bLIy78hdNx9iKBOFQoIIuxrGQMuiOLIaVG4mT9+28xZikb6XxeE1wO8h1lr1Iiz2n&#10;hQ5H2nekz8cfq6A/1J/19HSJXm8OeePzcGoGrdTjct69gYg0x//wX/vDKFi/wu+X9ANk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W1l2xAAAANsAAAAPAAAAAAAAAAAA&#10;AAAAAKECAABkcnMvZG93bnJldi54bWxQSwUGAAAAAAQABAD5AAAAkgMAAAAA&#10;"/>
                </v:group>
              </w:pict>
            </w:r>
            <w:r w:rsidR="00BB0C78" w:rsidRPr="00F44CDC">
              <w:rPr>
                <w:rFonts w:eastAsia="Calibri"/>
                <w:sz w:val="23"/>
                <w:szCs w:val="23"/>
              </w:rPr>
              <w:t xml:space="preserve">Viết đúng 3 CTCT </w:t>
            </w:r>
          </w:p>
          <w:p w:rsidR="00253A48" w:rsidRPr="00F44CDC" w:rsidRDefault="00CF09C1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noProof/>
                <w:sz w:val="23"/>
                <w:szCs w:val="23"/>
              </w:rPr>
              <w:pict>
                <v:shape id="AutoShape 163" o:spid="_x0000_s1119" type="#_x0000_t32" style="position:absolute;margin-left:241.35pt;margin-top:11.7pt;width:12.7pt;height:.55pt;z-index:251687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"/>
              </w:pict>
            </w:r>
            <w:r>
              <w:rPr>
                <w:rFonts w:eastAsia="Calibri"/>
                <w:noProof/>
                <w:sz w:val="23"/>
                <w:szCs w:val="23"/>
              </w:rPr>
              <w:pict>
                <v:group id="Group 154" o:spid="_x0000_s1033" style="position:absolute;margin-left:-3.25pt;margin-top:5.3pt;width:136.55pt;height:31.1pt;z-index:251682816" coordorigin="2239,8409" coordsize="2731,6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">
                  <v:group id="Group 152" o:spid="_x0000_s1034" style="position:absolute;left:2239;top:8409;width:2278;height:622" coordorigin="2179,8409" coordsize="2278,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group id="Group 147" o:spid="_x0000_s1035" style="position:absolute;left:2994;top:8409;width:1463;height:622" coordorigin="3053,8316" coordsize="1463,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<v:group id="Group 144" o:spid="_x0000_s1036" style="position:absolute;left:3387;top:8316;width:760;height:622" coordorigin="3387,8316" coordsize="760,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<v:shape id="AutoShape 142" o:spid="_x0000_s1037" type="#_x0000_t9" style="position:absolute;left:3387;top:8316;width:760;height:62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ACRcMA&#10;AADbAAAADwAAAGRycy9kb3ducmV2LnhtbESPQWsCMRCF7wX/Qxiht5pYqMhqdikFpfZkVdDjdDPd&#10;LG4myybV+O9NodDbDO/N+94sq+Q6caEhtJ41TCcKBHHtTcuNhsN+9TQHESKywc4zabhRgKocPSyx&#10;MP7Kn3TZxUbkEA4FarAx9oWUobbkMEx8T5y1bz84jHkdGmkGvOZw18lnpWbSYcuZYLGnN0v1effj&#10;Mve8sV9rdVxvTphw+yHnKrVB68dxel2AiJTiv/nv+t3k+i/w+0seQJZ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AACRcMAAADbAAAADwAAAAAAAAAAAAAAAACYAgAAZHJzL2Rv&#10;d25yZXYueG1sUEsFBgAAAAAEAAQA9QAAAIgDAAAAAA==&#10;"/>
                        <v:oval id="Oval 143" o:spid="_x0000_s1038" style="position:absolute;left:3503;top:8397;width:483;height:4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qRu8AA&#10;AADb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MHr/EA/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qRu8AAAADbAAAADwAAAAAAAAAAAAAAAACYAgAAZHJzL2Rvd25y&#10;ZXYueG1sUEsFBgAAAAAEAAQA9QAAAIUDAAAAAA==&#10;"/>
                      </v:group>
                      <v:shape id="AutoShape 145" o:spid="_x0000_s1039" type="#_x0000_t32" style="position:absolute;left:4147;top:8628;width:36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ASycIAAADb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f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ASycIAAADbAAAADwAAAAAAAAAAAAAA&#10;AAChAgAAZHJzL2Rvd25yZXYueG1sUEsFBgAAAAAEAAQA+QAAAJADAAAAAA==&#10;"/>
                      <v:shape id="AutoShape 146" o:spid="_x0000_s1040" type="#_x0000_t32" style="position:absolute;left:3053;top:8628;width:334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s2UM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Y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ezZQxAAAANsAAAAPAAAAAAAAAAAA&#10;AAAAAKECAABkcnMvZG93bnJldi54bWxQSwUGAAAAAAQABAD5AAAAkgMAAAAA&#10;"/>
                    </v:group>
                    <v:shape id="Text Box 150" o:spid="_x0000_s1041" type="#_x0000_t202" style="position:absolute;left:2179;top:8526;width:1014;height:3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tS4L8A&#10;AADbAAAADwAAAGRycy9kb3ducmV2LnhtbERP24rCMBB9F/yHMIIvsk2V9VaNsgqKr7p+wLQZ22Iz&#10;KU3W1r83C4JvczjXWW87U4kHNa60rGAcxSCIM6tLzhVcfw9fCxDOI2usLJOCJznYbvq9NSbatnym&#10;x8XnIoSwS1BB4X2dSOmyggy6yNbEgbvZxqAPsMmlbrAN4aaSkzieSYMlh4YCa9oXlN0vf0bB7dSO&#10;pss2Pfrr/Pw922E5T+1TqeGg+1mB8NT5j/jtPukwfwn/v4QD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W1LgvwAAANsAAAAPAAAAAAAAAAAAAAAAAJgCAABkcnMvZG93bnJl&#10;di54bWxQSwUGAAAAAAQABAD1AAAAhAMAAAAA&#10;" stroked="f">
                      <v:textbox>
                        <w:txbxContent>
                          <w:p w:rsidR="001871BB" w:rsidRDefault="001871BB">
                            <w:r>
                              <w:rPr>
                                <w:rFonts w:eastAsia="Calibri"/>
                              </w:rPr>
                              <w:t>HCOO</w:t>
                            </w:r>
                          </w:p>
                        </w:txbxContent>
                      </v:textbox>
                    </v:shape>
                    <v:shape id="AutoShape 151" o:spid="_x0000_s1042" type="#_x0000_t32" style="position:absolute;left:2994;top:8721;width:33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VAAMEAAADb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lan76kHyC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ZUAAwQAAANsAAAAPAAAAAAAAAAAAAAAA&#10;AKECAABkcnMvZG93bnJldi54bWxQSwUGAAAAAAQABAD5AAAAjwMAAAAA&#10;"/>
                  </v:group>
                  <v:shape id="Text Box 153" o:spid="_x0000_s1043" type="#_x0000_t202" style="position:absolute;left:4313;top:8514;width:657;height:4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UW8QA&#10;AADbAAAADwAAAGRycy9kb3ducmV2LnhtbESPzWrDMBCE74W8g9hALyWWE9okdSObtNCQa34eYG1t&#10;bBNrZSzVP29fFQI9DjPzDbPLRtOInjpXW1awjGIQxIXVNZcKrpfvxRaE88gaG8ukYCIHWTp72mGi&#10;7cAn6s++FAHCLkEFlfdtIqUrKjLoItsSB+9mO4M+yK6UusMhwE0jV3G8lgZrDgsVtvRVUXE//xgF&#10;t+Pw8vY+5Ad/3Zxe159Yb3I7KfU8H/cfIDyN/j/8aB+1gtUS/r6EH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BlFvEAAAA2wAAAA8AAAAAAAAAAAAAAAAAmAIAAGRycy9k&#10;b3ducmV2LnhtbFBLBQYAAAAABAAEAPUAAACJAwAAAAA=&#10;" stroked="f">
                    <v:textbox>
                      <w:txbxContent>
                        <w:p w:rsidR="001871BB" w:rsidRDefault="001871BB">
                          <w:r>
                            <w:t>OH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253A48" w:rsidRPr="00F44CDC" w:rsidRDefault="00CF09C1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>
              <w:rPr>
                <w:rFonts w:eastAsia="Calibri"/>
                <w:noProof/>
                <w:sz w:val="23"/>
                <w:szCs w:val="23"/>
              </w:rPr>
              <w:pict>
                <v:group id="Group 178" o:spid="_x0000_s1044" style="position:absolute;margin-left:241.35pt;margin-top:12.85pt;width:89.65pt;height:59.4pt;z-index:251705344" coordorigin="4313,9340" coordsize="1793,1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">
                  <v:shape id="Text Box 168" o:spid="_x0000_s1045" type="#_x0000_t202" style="position:absolute;left:5265;top:10055;width:841;height:4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gmOsQA&#10;AADaAAAADwAAAGRycy9kb3ducmV2LnhtbESPQWvCQBSE74X+h+UVvJmNIsGmriItiheRxpL2+Jp9&#10;TUKzb0N2NdFf7xaEHoeZ+YZZrAbTiDN1rrasYBLFIIgLq2suFXwcN+M5COeRNTaWScGFHKyWjw8L&#10;TLXt+Z3OmS9FgLBLUUHlfZtK6YqKDLrItsTB+7GdQR9kV0rdYR/gppHTOE6kwZrDQoUtvVZU/GYn&#10;o8AVcZIfZln++S23dH3W+u1ru1dq9DSsX0B4Gvx/+N7eaQVT+LsSboB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34JjrEAAAA2gAAAA8AAAAAAAAAAAAAAAAAmAIAAGRycy9k&#10;b3ducmV2LnhtbFBLBQYAAAAABAAEAPUAAACJAwAAAAA=&#10;" strokecolor="white [3212]">
                    <v:textbox>
                      <w:txbxContent>
                        <w:p w:rsidR="001871BB" w:rsidRDefault="001871BB" w:rsidP="00E20AA8">
                          <w:r>
                            <w:t>OH</w:t>
                          </w:r>
                        </w:p>
                      </w:txbxContent>
                    </v:textbox>
                  </v:shape>
                  <v:group id="Group 177" o:spid="_x0000_s1046" style="position:absolute;left:4313;top:9340;width:1717;height:786" coordorigin="4313,9340" coordsize="1717,7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group id="Group 175" o:spid="_x0000_s1047" style="position:absolute;left:4313;top:9340;width:1717;height:553" coordorigin="4313,9652" coordsize="1717,5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<v:group id="Group 172" o:spid="_x0000_s1048" style="position:absolute;left:4313;top:9652;width:1717;height:553" coordorigin="4313,9652" coordsize="1717,5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<v:shape id="Text Box 169" o:spid="_x0000_s1049" type="#_x0000_t202" style="position:absolute;left:4313;top:9697;width:1026;height:3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MgOcQA&#10;AADaAAAADwAAAGRycy9kb3ducmV2LnhtbESPQWvCQBSE70L/w/KE3nSjlGCjm1AqFS9STEvq8Zl9&#10;JqHZtyG71bS/visIHoeZ+YZZZYNpxZl611hWMJtGIIhLqxuuFHx+vE0WIJxH1thaJgW/5CBLH0Yr&#10;TLS98J7Oua9EgLBLUEHtfZdI6cqaDLqp7YiDd7K9QR9kX0nd4yXATSvnURRLgw2HhRo7eq2p/M5/&#10;jAJXRnHx/pQXX0e5ob9nrdeHzU6px/HwsgThafD38K291QpiuF4JN0C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DIDnEAAAA2gAAAA8AAAAAAAAAAAAAAAAAmAIAAGRycy9k&#10;b3ducmV2LnhtbFBLBQYAAAAABAAEAPUAAACJAwAAAAA=&#10;" strokecolor="white [3212]">
                          <v:textbox>
                            <w:txbxContent>
                              <w:p w:rsidR="001871BB" w:rsidRDefault="001871BB" w:rsidP="00E20AA8">
                                <w:r>
                                  <w:t>HCOO</w:t>
                                </w:r>
                              </w:p>
                            </w:txbxContent>
                          </v:textbox>
                        </v:shape>
                        <v:shape id="AutoShape 166" o:spid="_x0000_s1050" type="#_x0000_t9" style="position:absolute;left:5339;top:9652;width:691;height:5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pacMEA&#10;AADaAAAADwAAAGRycy9kb3ducmV2LnhtbESPzWoCMRSF9wXfIVyhu5rYRZXRzFAKSu3KqqDL28nt&#10;ZHByM0xSjW9vCoUuD+fn4yyr5DpxoSG0njVMJwoEce1Ny42Gw371NAcRIrLBzjNpuFGAqhw9LLEw&#10;/sqfdNnFRuQRDgVqsDH2hZShtuQwTHxPnL1vPziMWQ6NNANe87jr5LNSL9Jhy5lgsac3S/V59+My&#10;97yxX2t1XG9OmHD7IecqtUHrx3F6XYCIlOJ/+K/9bjTM4PdKvgGyv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aWnDBAAAA2gAAAA8AAAAAAAAAAAAAAAAAmAIAAGRycy9kb3du&#10;cmV2LnhtbFBLBQYAAAAABAAEAPUAAACGAwAAAAA=&#10;"/>
                        <v:oval id="Oval 167" o:spid="_x0000_s1051" style="position:absolute;left:5466;top:9732;width:438;height:40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Ut3L4A&#10;AADaAAAADwAAAGRycy9kb3ducmV2LnhtbERPTYvCMBC9C/sfwix401SLIl2jiCLoYQ9b3fvQjG2x&#10;mZRmrPXfm8PCHh/ve70dXKN66kLt2cBsmoAiLrytuTRwvRwnK1BBkC02nsnAiwJsNx+jNWbWP/mH&#10;+lxKFUM4ZGigEmkzrUNRkcMw9S1x5G6+cygRdqW2HT5juGv0PEmW2mHNsaHClvYVFff84Qwcyl2+&#10;7HUqi/R2OMni/vt9TmfGjD+H3RcooUH+xX/ukzUQt8Yr8Qboz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E1Ldy+AAAA2gAAAA8AAAAAAAAAAAAAAAAAmAIAAGRycy9kb3ducmV2&#10;LnhtbFBLBQYAAAAABAAEAPUAAACDAwAAAAA=&#10;"/>
                      </v:group>
                      <v:shape id="AutoShape 174" o:spid="_x0000_s1052" type="#_x0000_t32" style="position:absolute;left:5138;top:9942;width:201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ypvMIAAADaAAAADwAAAGRycy9kb3ducmV2LnhtbESPQYvCMBSE7wv+h/AEL4um9bBoNYos&#10;LIiHhdUePD6SZ1tsXmoSa/ffbxYEj8PMfMOst4NtRU8+NI4V5LMMBLF2puFKQXn6mi5AhIhssHVM&#10;Cn4pwHYzeltjYdyDf6g/xkokCIcCFdQxdoWUQddkMcxcR5y8i/MWY5K+ksbjI8FtK+dZ9iEtNpwW&#10;auzosyZ9Pd6tguZQfpf9+y16vTjkZ5+H07nVSk3Gw24FItIQX+Fne28ULOH/SroBc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dypvMIAAADaAAAADwAAAAAAAAAAAAAA&#10;AAChAgAAZHJzL2Rvd25yZXYueG1sUEsFBgAAAAAEAAQA+QAAAJADAAAAAA==&#10;"/>
                    </v:group>
                    <v:shape id="AutoShape 176" o:spid="_x0000_s1053" type="#_x0000_t32" style="position:absolute;left:5493;top:9893;width:0;height:23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Kvc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KGX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mKvcUAAADbAAAADwAAAAAAAAAA&#10;AAAAAAChAgAAZHJzL2Rvd25yZXYueG1sUEsFBgAAAAAEAAQA+QAAAJMDAAAAAA==&#10;"/>
                  </v:group>
                </v:group>
              </w:pict>
            </w:r>
          </w:p>
          <w:p w:rsidR="00253A48" w:rsidRPr="00F44CDC" w:rsidRDefault="00253A48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  <w:p w:rsidR="00253A48" w:rsidRPr="00F44CDC" w:rsidRDefault="00253A48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  <w:p w:rsidR="00E20AA8" w:rsidRPr="00F44CDC" w:rsidRDefault="00E20AA8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  <w:p w:rsidR="00253A48" w:rsidRPr="00F44CDC" w:rsidRDefault="00253A48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  <w:p w:rsidR="00E20AA8" w:rsidRPr="00F44CDC" w:rsidRDefault="00E20AA8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87F5B" w:rsidRPr="00F44CDC" w:rsidRDefault="00787F5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  <w:p w:rsidR="00787F5B" w:rsidRPr="00F44CDC" w:rsidRDefault="00BB0C78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75</w:t>
            </w:r>
          </w:p>
        </w:tc>
      </w:tr>
      <w:tr w:rsidR="0053311B" w:rsidRPr="00781D46" w:rsidTr="00727B8C">
        <w:trPr>
          <w:trHeight w:val="1221"/>
        </w:trPr>
        <w:tc>
          <w:tcPr>
            <w:tcW w:w="126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311B" w:rsidRPr="00F44CDC" w:rsidRDefault="0053311B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  <w:r w:rsidRPr="00F44CDC">
              <w:rPr>
                <w:b/>
                <w:sz w:val="23"/>
                <w:szCs w:val="23"/>
              </w:rPr>
              <w:t>Câu IV</w:t>
            </w:r>
          </w:p>
          <w:p w:rsidR="0053311B" w:rsidRPr="00F44CDC" w:rsidRDefault="00492260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  <w:r w:rsidRPr="00F44CDC">
              <w:rPr>
                <w:b/>
                <w:sz w:val="23"/>
                <w:szCs w:val="23"/>
              </w:rPr>
              <w:t>3</w:t>
            </w:r>
            <w:r w:rsidR="0053311B" w:rsidRPr="00F44CDC">
              <w:rPr>
                <w:b/>
                <w:sz w:val="23"/>
                <w:szCs w:val="23"/>
              </w:rPr>
              <w:t>điểm</w:t>
            </w:r>
          </w:p>
        </w:tc>
        <w:tc>
          <w:tcPr>
            <w:tcW w:w="774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53311B" w:rsidRPr="00F44CDC" w:rsidRDefault="00492260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1. </w:t>
            </w:r>
          </w:p>
          <w:p w:rsidR="00492260" w:rsidRPr="00F44CDC" w:rsidRDefault="000B0101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a) </w:t>
            </w:r>
            <w:r w:rsidR="00492260" w:rsidRPr="00F44CDC">
              <w:rPr>
                <w:sz w:val="23"/>
                <w:szCs w:val="23"/>
              </w:rPr>
              <w:t>Gọi hạt trong nguyên tử X: p = e =x; n =y</w:t>
            </w:r>
          </w:p>
          <w:p w:rsidR="000B0101" w:rsidRPr="00F44CDC" w:rsidRDefault="00492260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Ta có hệ: </w:t>
            </w:r>
            <w:r w:rsidR="004E6AE6" w:rsidRPr="00F44CDC">
              <w:rPr>
                <w:position w:val="-30"/>
                <w:sz w:val="23"/>
                <w:szCs w:val="23"/>
              </w:rPr>
              <w:object w:dxaOrig="1840" w:dyaOrig="720">
                <v:shape id="_x0000_i1073" type="#_x0000_t75" style="width:92.25pt;height:36pt" o:ole="">
                  <v:imagedata r:id="rId83" o:title=""/>
                </v:shape>
                <o:OLEObject Type="Embed" ProgID="Equation.DSMT4" ShapeID="_x0000_i1073" DrawAspect="Content" ObjectID="_1581330010" r:id="rId84"/>
              </w:object>
            </w:r>
            <w:r w:rsidR="004E6AE6" w:rsidRPr="00F44CDC">
              <w:rPr>
                <w:sz w:val="23"/>
                <w:szCs w:val="23"/>
              </w:rPr>
              <w:t xml:space="preserve"> x=24; y =28.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53311B" w:rsidRPr="00F44CDC" w:rsidRDefault="00AA7744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5</w:t>
            </w:r>
          </w:p>
        </w:tc>
      </w:tr>
      <w:tr w:rsidR="00AA7744" w:rsidRPr="00781D46" w:rsidTr="00727B8C">
        <w:trPr>
          <w:trHeight w:val="311"/>
        </w:trPr>
        <w:tc>
          <w:tcPr>
            <w:tcW w:w="12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7744" w:rsidRPr="00F44CDC" w:rsidRDefault="00AA7744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AA7744" w:rsidRPr="00F44CDC" w:rsidRDefault="00AA7744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Cấu hình e của </w:t>
            </w:r>
            <w:r w:rsidRPr="00F44CDC">
              <w:rPr>
                <w:b/>
                <w:sz w:val="23"/>
                <w:szCs w:val="23"/>
              </w:rPr>
              <w:t>X: [Ar]3d</w:t>
            </w:r>
            <w:r w:rsidRPr="00F44CDC">
              <w:rPr>
                <w:b/>
                <w:sz w:val="23"/>
                <w:szCs w:val="23"/>
                <w:vertAlign w:val="superscript"/>
              </w:rPr>
              <w:t>5</w:t>
            </w:r>
            <w:r w:rsidRPr="00F44CDC">
              <w:rPr>
                <w:b/>
                <w:sz w:val="23"/>
                <w:szCs w:val="23"/>
              </w:rPr>
              <w:t>4s</w:t>
            </w:r>
            <w:r w:rsidRPr="00F44CDC">
              <w:rPr>
                <w:b/>
                <w:sz w:val="23"/>
                <w:szCs w:val="23"/>
                <w:vertAlign w:val="superscript"/>
              </w:rPr>
              <w:t>1</w:t>
            </w:r>
            <w:r w:rsidRPr="00F44CDC">
              <w:rPr>
                <w:b/>
                <w:sz w:val="23"/>
                <w:szCs w:val="23"/>
              </w:rPr>
              <w:t>; X</w:t>
            </w:r>
            <w:r w:rsidRPr="00F44CDC">
              <w:rPr>
                <w:b/>
                <w:sz w:val="23"/>
                <w:szCs w:val="23"/>
                <w:vertAlign w:val="superscript"/>
              </w:rPr>
              <w:t>2+</w:t>
            </w:r>
            <w:r w:rsidRPr="00F44CDC">
              <w:rPr>
                <w:b/>
                <w:sz w:val="23"/>
                <w:szCs w:val="23"/>
              </w:rPr>
              <w:t>: [Ar]3d</w:t>
            </w:r>
            <w:r w:rsidRPr="00F44CDC">
              <w:rPr>
                <w:b/>
                <w:sz w:val="23"/>
                <w:szCs w:val="23"/>
                <w:vertAlign w:val="superscript"/>
              </w:rPr>
              <w:t>4</w:t>
            </w:r>
            <w:r w:rsidRPr="00F44CDC">
              <w:rPr>
                <w:b/>
                <w:sz w:val="23"/>
                <w:szCs w:val="23"/>
              </w:rPr>
              <w:t>; X</w:t>
            </w:r>
            <w:r w:rsidRPr="00F44CDC">
              <w:rPr>
                <w:b/>
                <w:sz w:val="23"/>
                <w:szCs w:val="23"/>
                <w:vertAlign w:val="superscript"/>
              </w:rPr>
              <w:t>3+</w:t>
            </w:r>
            <w:r w:rsidRPr="00F44CDC">
              <w:rPr>
                <w:b/>
                <w:sz w:val="23"/>
                <w:szCs w:val="23"/>
              </w:rPr>
              <w:t>: [Ar]3d</w:t>
            </w:r>
            <w:r w:rsidRPr="00F44CDC">
              <w:rPr>
                <w:b/>
                <w:sz w:val="23"/>
                <w:szCs w:val="23"/>
                <w:vertAlign w:val="superscript"/>
              </w:rPr>
              <w:t>3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AA7744" w:rsidRPr="00F44CDC" w:rsidRDefault="00AA7744" w:rsidP="00E55878">
            <w:pPr>
              <w:spacing w:line="235" w:lineRule="auto"/>
              <w:rPr>
                <w:rFonts w:eastAsia="Calibri"/>
                <w:sz w:val="23"/>
                <w:szCs w:val="23"/>
                <w:vertAlign w:val="superscript"/>
              </w:rPr>
            </w:pPr>
            <w:r w:rsidRPr="00F44CDC">
              <w:rPr>
                <w:rFonts w:eastAsia="Calibri"/>
                <w:sz w:val="23"/>
                <w:szCs w:val="23"/>
              </w:rPr>
              <w:t>0,5</w:t>
            </w:r>
          </w:p>
        </w:tc>
      </w:tr>
      <w:tr w:rsidR="00AA7744" w:rsidRPr="00781D46" w:rsidTr="00727B8C">
        <w:trPr>
          <w:trHeight w:val="564"/>
        </w:trPr>
        <w:tc>
          <w:tcPr>
            <w:tcW w:w="12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7744" w:rsidRPr="00F44CDC" w:rsidRDefault="00AA7744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7744" w:rsidRPr="00F44CDC" w:rsidRDefault="00AA7744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b) X ở ô 24( vì có 24e); chu kỳ 4 (vì có lớp e); nhóm VIB (nguyên tố d và có 6e hóa trị)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7744" w:rsidRPr="00F44CDC" w:rsidRDefault="00AA7744" w:rsidP="00E55878">
            <w:pPr>
              <w:spacing w:line="235" w:lineRule="auto"/>
              <w:rPr>
                <w:rFonts w:eastAsia="Calibri"/>
                <w:sz w:val="23"/>
                <w:szCs w:val="23"/>
                <w:vertAlign w:val="superscript"/>
              </w:rPr>
            </w:pPr>
            <w:r w:rsidRPr="00F44CDC">
              <w:rPr>
                <w:rFonts w:eastAsia="Calibri"/>
                <w:sz w:val="23"/>
                <w:szCs w:val="23"/>
              </w:rPr>
              <w:t>0,5</w:t>
            </w:r>
          </w:p>
        </w:tc>
      </w:tr>
      <w:tr w:rsidR="0053311B" w:rsidRPr="00781D46" w:rsidTr="00727B8C">
        <w:tc>
          <w:tcPr>
            <w:tcW w:w="126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3311B" w:rsidRPr="00F44CDC" w:rsidRDefault="0053311B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311B" w:rsidRPr="00F44CDC" w:rsidRDefault="00BA5DB6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2. </w:t>
            </w:r>
          </w:p>
          <w:p w:rsidR="00680DDD" w:rsidRPr="00F44CDC" w:rsidRDefault="005244BA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a) </w:t>
            </w:r>
            <w:r w:rsidR="00680DDD" w:rsidRPr="00F44CDC">
              <w:rPr>
                <w:sz w:val="23"/>
                <w:szCs w:val="23"/>
              </w:rPr>
              <w:t xml:space="preserve">(-): </w:t>
            </w:r>
            <w:r w:rsidR="00BD0802" w:rsidRPr="00F44CDC">
              <w:rPr>
                <w:sz w:val="23"/>
                <w:szCs w:val="23"/>
              </w:rPr>
              <w:t>2</w:t>
            </w:r>
            <w:r w:rsidR="00680DDD" w:rsidRPr="00F44CDC">
              <w:rPr>
                <w:sz w:val="23"/>
                <w:szCs w:val="23"/>
              </w:rPr>
              <w:t>H</w:t>
            </w:r>
            <w:r w:rsidR="00680DDD" w:rsidRPr="00F44CDC">
              <w:rPr>
                <w:sz w:val="23"/>
                <w:szCs w:val="23"/>
                <w:vertAlign w:val="subscript"/>
              </w:rPr>
              <w:t>2</w:t>
            </w:r>
            <w:r w:rsidR="00680DDD" w:rsidRPr="00F44CDC">
              <w:rPr>
                <w:sz w:val="23"/>
                <w:szCs w:val="23"/>
              </w:rPr>
              <w:t>O +2e</w:t>
            </w:r>
            <w:r w:rsidR="00BD0802" w:rsidRPr="00F44CDC">
              <w:rPr>
                <w:position w:val="-6"/>
                <w:sz w:val="23"/>
                <w:szCs w:val="23"/>
              </w:rPr>
              <w:object w:dxaOrig="300" w:dyaOrig="220">
                <v:shape id="_x0000_i1074" type="#_x0000_t75" style="width:15pt;height:11.25pt" o:ole="">
                  <v:imagedata r:id="rId85" o:title=""/>
                </v:shape>
                <o:OLEObject Type="Embed" ProgID="Equation.DSMT4" ShapeID="_x0000_i1074" DrawAspect="Content" ObjectID="_1581330011" r:id="rId86"/>
              </w:object>
            </w:r>
            <w:r w:rsidR="00BD0802" w:rsidRPr="00F44CDC">
              <w:rPr>
                <w:sz w:val="23"/>
                <w:szCs w:val="23"/>
              </w:rPr>
              <w:t xml:space="preserve"> H</w:t>
            </w:r>
            <w:r w:rsidR="00BD0802" w:rsidRPr="00F44CDC">
              <w:rPr>
                <w:sz w:val="23"/>
                <w:szCs w:val="23"/>
                <w:vertAlign w:val="subscript"/>
              </w:rPr>
              <w:t>2</w:t>
            </w:r>
            <w:r w:rsidR="00BD0802" w:rsidRPr="00F44CDC">
              <w:rPr>
                <w:sz w:val="23"/>
                <w:szCs w:val="23"/>
              </w:rPr>
              <w:t>+ 2OH</w:t>
            </w:r>
            <w:r w:rsidR="00BD0802" w:rsidRPr="00F44CDC">
              <w:rPr>
                <w:sz w:val="23"/>
                <w:szCs w:val="23"/>
                <w:vertAlign w:val="superscript"/>
              </w:rPr>
              <w:noBreakHyphen/>
            </w:r>
            <w:r w:rsidR="00BD0802" w:rsidRPr="00F44CDC">
              <w:rPr>
                <w:sz w:val="23"/>
                <w:szCs w:val="23"/>
              </w:rPr>
              <w:tab/>
            </w:r>
            <w:r w:rsidR="00BD0802" w:rsidRPr="00F44CDC">
              <w:rPr>
                <w:sz w:val="23"/>
                <w:szCs w:val="23"/>
              </w:rPr>
              <w:tab/>
              <w:t>(+): 2Cl</w:t>
            </w:r>
            <w:r w:rsidR="00BD0802" w:rsidRPr="00F44CDC">
              <w:rPr>
                <w:sz w:val="23"/>
                <w:szCs w:val="23"/>
                <w:vertAlign w:val="superscript"/>
              </w:rPr>
              <w:t>-</w:t>
            </w:r>
            <w:r w:rsidR="00BD0802" w:rsidRPr="00F44CDC">
              <w:rPr>
                <w:position w:val="-6"/>
                <w:sz w:val="23"/>
                <w:szCs w:val="23"/>
              </w:rPr>
              <w:object w:dxaOrig="300" w:dyaOrig="220">
                <v:shape id="_x0000_i1075" type="#_x0000_t75" style="width:15pt;height:11.25pt" o:ole="">
                  <v:imagedata r:id="rId85" o:title=""/>
                </v:shape>
                <o:OLEObject Type="Embed" ProgID="Equation.DSMT4" ShapeID="_x0000_i1075" DrawAspect="Content" ObjectID="_1581330012" r:id="rId87"/>
              </w:object>
            </w:r>
            <w:r w:rsidR="00BD0802" w:rsidRPr="00F44CDC">
              <w:rPr>
                <w:sz w:val="23"/>
                <w:szCs w:val="23"/>
              </w:rPr>
              <w:t>Cl</w:t>
            </w:r>
            <w:r w:rsidR="00BD0802" w:rsidRPr="00F44CDC">
              <w:rPr>
                <w:sz w:val="23"/>
                <w:szCs w:val="23"/>
                <w:vertAlign w:val="subscript"/>
              </w:rPr>
              <w:t>2</w:t>
            </w:r>
            <w:r w:rsidR="00BD0802" w:rsidRPr="00F44CDC">
              <w:rPr>
                <w:sz w:val="23"/>
                <w:szCs w:val="23"/>
              </w:rPr>
              <w:t xml:space="preserve"> + 2e</w:t>
            </w:r>
          </w:p>
          <w:p w:rsidR="00AF688E" w:rsidRPr="00F44CDC" w:rsidRDefault="00BD0802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Thời điểm hai điện cực đều có khí kh</w:t>
            </w:r>
            <w:r w:rsidR="00E61985" w:rsidRPr="00F44CDC">
              <w:rPr>
                <w:sz w:val="23"/>
                <w:szCs w:val="23"/>
              </w:rPr>
              <w:t>ô</w:t>
            </w:r>
            <w:r w:rsidRPr="00F44CDC">
              <w:rPr>
                <w:sz w:val="23"/>
                <w:szCs w:val="23"/>
              </w:rPr>
              <w:t xml:space="preserve">ng màu </w:t>
            </w:r>
            <w:r w:rsidR="00E61985" w:rsidRPr="00F44CDC">
              <w:rPr>
                <w:sz w:val="23"/>
                <w:szCs w:val="23"/>
              </w:rPr>
              <w:t xml:space="preserve">bay </w:t>
            </w:r>
            <w:r w:rsidR="008F081A" w:rsidRPr="00F44CDC">
              <w:rPr>
                <w:sz w:val="23"/>
                <w:szCs w:val="23"/>
              </w:rPr>
              <w:t>ra là lúc Cl</w:t>
            </w:r>
            <w:r w:rsidR="008F081A" w:rsidRPr="00F44CDC">
              <w:rPr>
                <w:sz w:val="23"/>
                <w:szCs w:val="23"/>
                <w:vertAlign w:val="superscript"/>
              </w:rPr>
              <w:t>-</w:t>
            </w:r>
            <w:r w:rsidR="008F081A" w:rsidRPr="00F44CDC">
              <w:rPr>
                <w:sz w:val="23"/>
                <w:szCs w:val="23"/>
              </w:rPr>
              <w:t xml:space="preserve"> hết </w:t>
            </w:r>
          </w:p>
          <w:p w:rsidR="00BD0802" w:rsidRPr="00F44CDC" w:rsidRDefault="00AF688E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object w:dxaOrig="300" w:dyaOrig="240">
                <v:shape id="_x0000_i1076" type="#_x0000_t75" style="width:15pt;height:12pt" o:ole="">
                  <v:imagedata r:id="rId88" o:title=""/>
                </v:shape>
                <o:OLEObject Type="Embed" ProgID="Equation.DSMT4" ShapeID="_x0000_i1076" DrawAspect="Content" ObjectID="_1581330013" r:id="rId89"/>
              </w:object>
            </w:r>
            <w:r w:rsidRPr="00F44CDC">
              <w:rPr>
                <w:sz w:val="23"/>
                <w:szCs w:val="23"/>
              </w:rPr>
              <w:t xml:space="preserve"> dung dịch X có Ba(OH)</w:t>
            </w:r>
            <w:r w:rsidRPr="00F44CDC">
              <w:rPr>
                <w:sz w:val="23"/>
                <w:szCs w:val="23"/>
                <w:vertAlign w:val="subscript"/>
              </w:rPr>
              <w:t>2</w:t>
            </w:r>
            <w:r w:rsidRPr="00F44CDC">
              <w:rPr>
                <w:sz w:val="23"/>
                <w:szCs w:val="23"/>
              </w:rPr>
              <w:t>, NaOH.</w:t>
            </w:r>
          </w:p>
          <w:p w:rsidR="00AF688E" w:rsidRPr="00F44CDC" w:rsidRDefault="00AF688E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Theo công thức Faraday ta có: </w:t>
            </w:r>
            <w:r w:rsidR="001B59AF" w:rsidRPr="00F44CDC">
              <w:rPr>
                <w:position w:val="-24"/>
                <w:sz w:val="23"/>
                <w:szCs w:val="23"/>
              </w:rPr>
              <w:object w:dxaOrig="2740" w:dyaOrig="620">
                <v:shape id="_x0000_i1077" type="#_x0000_t75" style="width:137.25pt;height:30.75pt" o:ole="">
                  <v:imagedata r:id="rId90" o:title=""/>
                </v:shape>
                <o:OLEObject Type="Embed" ProgID="Equation.DSMT4" ShapeID="_x0000_i1077" DrawAspect="Content" ObjectID="_1581330014" r:id="rId91"/>
              </w:object>
            </w:r>
          </w:p>
          <w:p w:rsidR="005244BA" w:rsidRPr="00F44CDC" w:rsidRDefault="005244BA" w:rsidP="00E55878">
            <w:pPr>
              <w:spacing w:line="235" w:lineRule="auto"/>
              <w:rPr>
                <w:b/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Ta có: </w:t>
            </w:r>
            <w:r w:rsidR="002A757A" w:rsidRPr="00F44CDC">
              <w:rPr>
                <w:sz w:val="23"/>
                <w:szCs w:val="23"/>
              </w:rPr>
              <w:t>1,2</w:t>
            </w:r>
            <w:r w:rsidRPr="00F44CDC">
              <w:rPr>
                <w:sz w:val="23"/>
                <w:szCs w:val="23"/>
              </w:rPr>
              <w:t xml:space="preserve">V = </w:t>
            </w:r>
            <w:r w:rsidR="002A757A" w:rsidRPr="00F44CDC">
              <w:rPr>
                <w:sz w:val="23"/>
                <w:szCs w:val="23"/>
              </w:rPr>
              <w:t>0,6</w:t>
            </w:r>
            <w:r w:rsidRPr="00F44CDC">
              <w:rPr>
                <w:sz w:val="23"/>
                <w:szCs w:val="23"/>
              </w:rPr>
              <w:t xml:space="preserve">.2 </w:t>
            </w:r>
            <w:r w:rsidRPr="00F44CDC">
              <w:rPr>
                <w:position w:val="-6"/>
                <w:sz w:val="23"/>
                <w:szCs w:val="23"/>
              </w:rPr>
              <w:object w:dxaOrig="300" w:dyaOrig="240">
                <v:shape id="_x0000_i1078" type="#_x0000_t75" style="width:15pt;height:12pt" o:ole="">
                  <v:imagedata r:id="rId88" o:title=""/>
                </v:shape>
                <o:OLEObject Type="Embed" ProgID="Equation.DSMT4" ShapeID="_x0000_i1078" DrawAspect="Content" ObjectID="_1581330015" r:id="rId92"/>
              </w:object>
            </w:r>
            <w:r w:rsidRPr="00F44CDC">
              <w:rPr>
                <w:b/>
                <w:sz w:val="23"/>
                <w:szCs w:val="23"/>
              </w:rPr>
              <w:t xml:space="preserve">V = </w:t>
            </w:r>
            <w:r w:rsidR="002A757A" w:rsidRPr="00F44CDC">
              <w:rPr>
                <w:b/>
                <w:sz w:val="23"/>
                <w:szCs w:val="23"/>
              </w:rPr>
              <w:t>1</w:t>
            </w:r>
            <w:r w:rsidR="00125901" w:rsidRPr="00F44CDC">
              <w:rPr>
                <w:b/>
                <w:sz w:val="23"/>
                <w:szCs w:val="23"/>
              </w:rPr>
              <w:t>,0</w:t>
            </w:r>
            <w:r w:rsidRPr="00F44CDC">
              <w:rPr>
                <w:b/>
                <w:sz w:val="23"/>
                <w:szCs w:val="23"/>
              </w:rPr>
              <w:t xml:space="preserve"> (l)</w:t>
            </w:r>
          </w:p>
          <w:p w:rsidR="005244BA" w:rsidRPr="00F44CDC" w:rsidRDefault="005244BA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lastRenderedPageBreak/>
              <w:t xml:space="preserve">b) </w:t>
            </w:r>
          </w:p>
          <w:p w:rsidR="005D1D94" w:rsidRPr="00F44CDC" w:rsidRDefault="005D1D94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Dùng </w:t>
            </w:r>
            <w:r w:rsidR="00640F54" w:rsidRPr="00F44CDC">
              <w:rPr>
                <w:sz w:val="23"/>
                <w:szCs w:val="23"/>
              </w:rPr>
              <w:t>1/2</w:t>
            </w:r>
            <w:r w:rsidR="007A57A4" w:rsidRPr="00F44CDC">
              <w:rPr>
                <w:sz w:val="23"/>
                <w:szCs w:val="23"/>
              </w:rPr>
              <w:t>0</w:t>
            </w:r>
            <w:r w:rsidRPr="00F44CDC">
              <w:rPr>
                <w:sz w:val="23"/>
                <w:szCs w:val="23"/>
              </w:rPr>
              <w:t xml:space="preserve"> dung dịch X:</w:t>
            </w:r>
          </w:p>
          <w:p w:rsidR="005244BA" w:rsidRPr="00F44CDC" w:rsidRDefault="005244BA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H</w:t>
            </w:r>
            <w:r w:rsidRPr="00F44CDC">
              <w:rPr>
                <w:sz w:val="23"/>
                <w:szCs w:val="23"/>
                <w:vertAlign w:val="superscript"/>
              </w:rPr>
              <w:t>+</w:t>
            </w:r>
            <w:r w:rsidRPr="00F44CDC">
              <w:rPr>
                <w:sz w:val="23"/>
                <w:szCs w:val="23"/>
              </w:rPr>
              <w:t xml:space="preserve"> + OH</w:t>
            </w:r>
            <w:r w:rsidRPr="00F44CDC">
              <w:rPr>
                <w:sz w:val="23"/>
                <w:szCs w:val="23"/>
                <w:vertAlign w:val="superscript"/>
              </w:rPr>
              <w:t>-</w:t>
            </w:r>
            <w:r w:rsidR="003D4C9F" w:rsidRPr="00F44CDC">
              <w:rPr>
                <w:position w:val="-6"/>
                <w:sz w:val="23"/>
                <w:szCs w:val="23"/>
              </w:rPr>
              <w:object w:dxaOrig="300" w:dyaOrig="220">
                <v:shape id="_x0000_i1079" type="#_x0000_t75" style="width:15pt;height:11.25pt" o:ole="">
                  <v:imagedata r:id="rId85" o:title=""/>
                </v:shape>
                <o:OLEObject Type="Embed" ProgID="Equation.DSMT4" ShapeID="_x0000_i1079" DrawAspect="Content" ObjectID="_1581330016" r:id="rId93"/>
              </w:object>
            </w:r>
            <w:r w:rsidR="003D4C9F" w:rsidRPr="00F44CDC">
              <w:rPr>
                <w:position w:val="-6"/>
                <w:sz w:val="23"/>
                <w:szCs w:val="23"/>
              </w:rPr>
              <w:t>H</w:t>
            </w:r>
            <w:r w:rsidR="003D4C9F" w:rsidRPr="00F44CDC">
              <w:rPr>
                <w:position w:val="-6"/>
                <w:sz w:val="23"/>
                <w:szCs w:val="23"/>
                <w:vertAlign w:val="subscript"/>
              </w:rPr>
              <w:t>2</w:t>
            </w:r>
            <w:r w:rsidR="003D4C9F" w:rsidRPr="00F44CDC">
              <w:rPr>
                <w:position w:val="-6"/>
                <w:sz w:val="23"/>
                <w:szCs w:val="23"/>
              </w:rPr>
              <w:t>O</w:t>
            </w:r>
          </w:p>
          <w:p w:rsidR="003D4C9F" w:rsidRPr="00F44CDC" w:rsidRDefault="003D4C9F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t>0,</w:t>
            </w:r>
            <w:r w:rsidR="005A7B44" w:rsidRPr="00F44CDC">
              <w:rPr>
                <w:position w:val="-6"/>
                <w:sz w:val="23"/>
                <w:szCs w:val="23"/>
              </w:rPr>
              <w:t>0</w:t>
            </w:r>
            <w:r w:rsidR="005D1D94" w:rsidRPr="00F44CDC">
              <w:rPr>
                <w:position w:val="-6"/>
                <w:sz w:val="23"/>
                <w:szCs w:val="23"/>
              </w:rPr>
              <w:t>3</w:t>
            </w:r>
            <w:r w:rsidRPr="00F44CDC">
              <w:rPr>
                <w:position w:val="-6"/>
                <w:sz w:val="23"/>
                <w:szCs w:val="23"/>
              </w:rPr>
              <w:t xml:space="preserve">    0,</w:t>
            </w:r>
            <w:r w:rsidR="005A7B44" w:rsidRPr="00F44CDC">
              <w:rPr>
                <w:position w:val="-6"/>
                <w:sz w:val="23"/>
                <w:szCs w:val="23"/>
              </w:rPr>
              <w:t>0</w:t>
            </w:r>
            <w:r w:rsidR="005D1D94" w:rsidRPr="00F44CDC">
              <w:rPr>
                <w:position w:val="-6"/>
                <w:sz w:val="23"/>
                <w:szCs w:val="23"/>
              </w:rPr>
              <w:t>3</w:t>
            </w:r>
          </w:p>
          <w:p w:rsidR="003D4C9F" w:rsidRPr="00F44CDC" w:rsidRDefault="003D4C9F" w:rsidP="00E55878">
            <w:pPr>
              <w:spacing w:line="235" w:lineRule="auto"/>
              <w:rPr>
                <w:position w:val="-6"/>
                <w:sz w:val="23"/>
                <w:szCs w:val="23"/>
                <w:vertAlign w:val="subscript"/>
              </w:rPr>
            </w:pPr>
            <w:r w:rsidRPr="00F44CDC">
              <w:rPr>
                <w:position w:val="-6"/>
                <w:sz w:val="23"/>
                <w:szCs w:val="23"/>
              </w:rPr>
              <w:t>Al</w:t>
            </w:r>
            <w:r w:rsidRPr="00F44CDC">
              <w:rPr>
                <w:position w:val="-6"/>
                <w:sz w:val="23"/>
                <w:szCs w:val="23"/>
                <w:vertAlign w:val="superscript"/>
              </w:rPr>
              <w:t>3+</w:t>
            </w:r>
            <w:r w:rsidRPr="00F44CDC">
              <w:rPr>
                <w:position w:val="-6"/>
                <w:sz w:val="23"/>
                <w:szCs w:val="23"/>
              </w:rPr>
              <w:t xml:space="preserve"> + 3OH</w:t>
            </w:r>
            <w:r w:rsidRPr="00F44CDC">
              <w:rPr>
                <w:position w:val="-6"/>
                <w:sz w:val="23"/>
                <w:szCs w:val="23"/>
                <w:vertAlign w:val="superscript"/>
              </w:rPr>
              <w:t>-</w:t>
            </w:r>
            <w:r w:rsidRPr="00F44CDC">
              <w:rPr>
                <w:position w:val="-6"/>
                <w:sz w:val="23"/>
                <w:szCs w:val="23"/>
              </w:rPr>
              <w:object w:dxaOrig="300" w:dyaOrig="220">
                <v:shape id="_x0000_i1080" type="#_x0000_t75" style="width:15pt;height:11.25pt" o:ole="">
                  <v:imagedata r:id="rId94" o:title=""/>
                </v:shape>
                <o:OLEObject Type="Embed" ProgID="Equation.DSMT4" ShapeID="_x0000_i1080" DrawAspect="Content" ObjectID="_1581330017" r:id="rId95"/>
              </w:object>
            </w:r>
            <w:r w:rsidRPr="00F44CDC">
              <w:rPr>
                <w:position w:val="-6"/>
                <w:sz w:val="23"/>
                <w:szCs w:val="23"/>
              </w:rPr>
              <w:t xml:space="preserve"> Al(OH)</w:t>
            </w:r>
            <w:r w:rsidRPr="00F44CDC">
              <w:rPr>
                <w:position w:val="-6"/>
                <w:sz w:val="23"/>
                <w:szCs w:val="23"/>
                <w:vertAlign w:val="subscript"/>
              </w:rPr>
              <w:t>3</w:t>
            </w:r>
          </w:p>
          <w:p w:rsidR="003D4C9F" w:rsidRPr="00F44CDC" w:rsidRDefault="003D4C9F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t>0,</w:t>
            </w:r>
            <w:r w:rsidR="005A7B44" w:rsidRPr="00F44CDC">
              <w:rPr>
                <w:position w:val="-6"/>
                <w:sz w:val="23"/>
                <w:szCs w:val="23"/>
              </w:rPr>
              <w:t>0</w:t>
            </w:r>
            <w:r w:rsidR="005D1D94" w:rsidRPr="00F44CDC">
              <w:rPr>
                <w:position w:val="-6"/>
                <w:sz w:val="23"/>
                <w:szCs w:val="23"/>
              </w:rPr>
              <w:t>1</w:t>
            </w:r>
            <w:r w:rsidR="00546DF5" w:rsidRPr="00F44CDC">
              <w:rPr>
                <w:position w:val="-6"/>
                <w:sz w:val="23"/>
                <w:szCs w:val="23"/>
              </w:rPr>
              <w:t xml:space="preserve">      0,</w:t>
            </w:r>
            <w:r w:rsidR="005A7B44" w:rsidRPr="00F44CDC">
              <w:rPr>
                <w:position w:val="-6"/>
                <w:sz w:val="23"/>
                <w:szCs w:val="23"/>
              </w:rPr>
              <w:t>0</w:t>
            </w:r>
            <w:r w:rsidR="005D1D94" w:rsidRPr="00F44CDC">
              <w:rPr>
                <w:position w:val="-6"/>
                <w:sz w:val="23"/>
                <w:szCs w:val="23"/>
              </w:rPr>
              <w:t>3</w:t>
            </w:r>
            <w:r w:rsidR="00546DF5" w:rsidRPr="00F44CDC">
              <w:rPr>
                <w:position w:val="-6"/>
                <w:sz w:val="23"/>
                <w:szCs w:val="23"/>
              </w:rPr>
              <w:t xml:space="preserve">             0,</w:t>
            </w:r>
            <w:r w:rsidR="005A7B44" w:rsidRPr="00F44CDC">
              <w:rPr>
                <w:position w:val="-6"/>
                <w:sz w:val="23"/>
                <w:szCs w:val="23"/>
              </w:rPr>
              <w:t>0</w:t>
            </w:r>
            <w:r w:rsidR="005D1D94" w:rsidRPr="00F44CDC">
              <w:rPr>
                <w:position w:val="-6"/>
                <w:sz w:val="23"/>
                <w:szCs w:val="23"/>
              </w:rPr>
              <w:t>1</w:t>
            </w:r>
          </w:p>
          <w:p w:rsidR="00E16524" w:rsidRPr="00F44CDC" w:rsidRDefault="00E16524" w:rsidP="00E55878">
            <w:pPr>
              <w:spacing w:line="235" w:lineRule="auto"/>
              <w:rPr>
                <w:b/>
                <w:position w:val="-6"/>
                <w:sz w:val="23"/>
                <w:szCs w:val="23"/>
              </w:rPr>
            </w:pPr>
            <w:r w:rsidRPr="00F44CDC">
              <w:rPr>
                <w:b/>
                <w:position w:val="-6"/>
                <w:sz w:val="23"/>
                <w:szCs w:val="23"/>
              </w:rPr>
              <w:t>Vậy b = 0,78 gam</w:t>
            </w:r>
          </w:p>
          <w:p w:rsidR="005D1D94" w:rsidRPr="00F44CDC" w:rsidRDefault="005D1D94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t xml:space="preserve">Dùng </w:t>
            </w:r>
            <w:r w:rsidR="00640F54" w:rsidRPr="00F44CDC">
              <w:rPr>
                <w:position w:val="-6"/>
                <w:sz w:val="23"/>
                <w:szCs w:val="23"/>
              </w:rPr>
              <w:t>3/4</w:t>
            </w:r>
            <w:r w:rsidR="007A57A4" w:rsidRPr="00F44CDC">
              <w:rPr>
                <w:position w:val="-6"/>
                <w:sz w:val="23"/>
                <w:szCs w:val="23"/>
              </w:rPr>
              <w:t>0</w:t>
            </w:r>
            <w:r w:rsidRPr="00F44CDC">
              <w:rPr>
                <w:position w:val="-6"/>
                <w:sz w:val="23"/>
                <w:szCs w:val="23"/>
              </w:rPr>
              <w:t xml:space="preserve"> dung dịch X:</w:t>
            </w:r>
          </w:p>
          <w:p w:rsidR="005D1D94" w:rsidRPr="00F44CDC" w:rsidRDefault="005D1D94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H</w:t>
            </w:r>
            <w:r w:rsidRPr="00F44CDC">
              <w:rPr>
                <w:sz w:val="23"/>
                <w:szCs w:val="23"/>
                <w:vertAlign w:val="superscript"/>
              </w:rPr>
              <w:t>+</w:t>
            </w:r>
            <w:r w:rsidRPr="00F44CDC">
              <w:rPr>
                <w:sz w:val="23"/>
                <w:szCs w:val="23"/>
              </w:rPr>
              <w:t xml:space="preserve"> + OH</w:t>
            </w:r>
            <w:r w:rsidRPr="00F44CDC">
              <w:rPr>
                <w:sz w:val="23"/>
                <w:szCs w:val="23"/>
                <w:vertAlign w:val="superscript"/>
              </w:rPr>
              <w:t>-</w:t>
            </w:r>
            <w:r w:rsidRPr="00F44CDC">
              <w:rPr>
                <w:position w:val="-6"/>
                <w:sz w:val="23"/>
                <w:szCs w:val="23"/>
              </w:rPr>
              <w:object w:dxaOrig="300" w:dyaOrig="220">
                <v:shape id="_x0000_i1081" type="#_x0000_t75" style="width:15pt;height:11.25pt" o:ole="">
                  <v:imagedata r:id="rId85" o:title=""/>
                </v:shape>
                <o:OLEObject Type="Embed" ProgID="Equation.DSMT4" ShapeID="_x0000_i1081" DrawAspect="Content" ObjectID="_1581330018" r:id="rId96"/>
              </w:object>
            </w:r>
            <w:r w:rsidRPr="00F44CDC">
              <w:rPr>
                <w:position w:val="-6"/>
                <w:sz w:val="23"/>
                <w:szCs w:val="23"/>
              </w:rPr>
              <w:t>H</w:t>
            </w:r>
            <w:r w:rsidRPr="00F44CDC">
              <w:rPr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position w:val="-6"/>
                <w:sz w:val="23"/>
                <w:szCs w:val="23"/>
              </w:rPr>
              <w:t>O</w:t>
            </w:r>
          </w:p>
          <w:p w:rsidR="005D1D94" w:rsidRPr="00F44CDC" w:rsidRDefault="005D1D94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t>0,</w:t>
            </w:r>
            <w:r w:rsidR="005A7B44" w:rsidRPr="00F44CDC">
              <w:rPr>
                <w:position w:val="-6"/>
                <w:sz w:val="23"/>
                <w:szCs w:val="23"/>
              </w:rPr>
              <w:t>0</w:t>
            </w:r>
            <w:r w:rsidRPr="00F44CDC">
              <w:rPr>
                <w:position w:val="-6"/>
                <w:sz w:val="23"/>
                <w:szCs w:val="23"/>
              </w:rPr>
              <w:t>3    0,</w:t>
            </w:r>
            <w:r w:rsidR="005A7B44" w:rsidRPr="00F44CDC">
              <w:rPr>
                <w:position w:val="-6"/>
                <w:sz w:val="23"/>
                <w:szCs w:val="23"/>
              </w:rPr>
              <w:t>0</w:t>
            </w:r>
            <w:r w:rsidRPr="00F44CDC">
              <w:rPr>
                <w:position w:val="-6"/>
                <w:sz w:val="23"/>
                <w:szCs w:val="23"/>
              </w:rPr>
              <w:t>3</w:t>
            </w:r>
          </w:p>
          <w:p w:rsidR="005D1D94" w:rsidRPr="00F44CDC" w:rsidRDefault="005D1D94" w:rsidP="00E55878">
            <w:pPr>
              <w:spacing w:line="235" w:lineRule="auto"/>
              <w:rPr>
                <w:position w:val="-6"/>
                <w:sz w:val="23"/>
                <w:szCs w:val="23"/>
                <w:vertAlign w:val="subscript"/>
              </w:rPr>
            </w:pPr>
            <w:r w:rsidRPr="00F44CDC">
              <w:rPr>
                <w:position w:val="-6"/>
                <w:sz w:val="23"/>
                <w:szCs w:val="23"/>
              </w:rPr>
              <w:t>Al</w:t>
            </w:r>
            <w:r w:rsidRPr="00F44CDC">
              <w:rPr>
                <w:position w:val="-6"/>
                <w:sz w:val="23"/>
                <w:szCs w:val="23"/>
                <w:vertAlign w:val="superscript"/>
              </w:rPr>
              <w:t>3+</w:t>
            </w:r>
            <w:r w:rsidRPr="00F44CDC">
              <w:rPr>
                <w:position w:val="-6"/>
                <w:sz w:val="23"/>
                <w:szCs w:val="23"/>
              </w:rPr>
              <w:t xml:space="preserve"> + 3OH</w:t>
            </w:r>
            <w:r w:rsidRPr="00F44CDC">
              <w:rPr>
                <w:position w:val="-6"/>
                <w:sz w:val="23"/>
                <w:szCs w:val="23"/>
                <w:vertAlign w:val="superscript"/>
              </w:rPr>
              <w:t>-</w:t>
            </w:r>
            <w:r w:rsidRPr="00F44CDC">
              <w:rPr>
                <w:position w:val="-6"/>
                <w:sz w:val="23"/>
                <w:szCs w:val="23"/>
              </w:rPr>
              <w:object w:dxaOrig="300" w:dyaOrig="220">
                <v:shape id="_x0000_i1082" type="#_x0000_t75" style="width:15pt;height:11.25pt" o:ole="">
                  <v:imagedata r:id="rId94" o:title=""/>
                </v:shape>
                <o:OLEObject Type="Embed" ProgID="Equation.DSMT4" ShapeID="_x0000_i1082" DrawAspect="Content" ObjectID="_1581330019" r:id="rId97"/>
              </w:object>
            </w:r>
            <w:r w:rsidRPr="00F44CDC">
              <w:rPr>
                <w:position w:val="-6"/>
                <w:sz w:val="23"/>
                <w:szCs w:val="23"/>
              </w:rPr>
              <w:t xml:space="preserve"> Al(OH)</w:t>
            </w:r>
            <w:r w:rsidRPr="00F44CDC">
              <w:rPr>
                <w:position w:val="-6"/>
                <w:sz w:val="23"/>
                <w:szCs w:val="23"/>
                <w:vertAlign w:val="subscript"/>
              </w:rPr>
              <w:t>3</w:t>
            </w:r>
          </w:p>
          <w:p w:rsidR="005D1D94" w:rsidRPr="00F44CDC" w:rsidRDefault="005D1D94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t>0,</w:t>
            </w:r>
            <w:r w:rsidR="005A7B44" w:rsidRPr="00F44CDC">
              <w:rPr>
                <w:position w:val="-6"/>
                <w:sz w:val="23"/>
                <w:szCs w:val="23"/>
              </w:rPr>
              <w:t>0</w:t>
            </w:r>
            <w:r w:rsidRPr="00F44CDC">
              <w:rPr>
                <w:position w:val="-6"/>
                <w:sz w:val="23"/>
                <w:szCs w:val="23"/>
              </w:rPr>
              <w:t>1      0,</w:t>
            </w:r>
            <w:r w:rsidR="005A7B44" w:rsidRPr="00F44CDC">
              <w:rPr>
                <w:position w:val="-6"/>
                <w:sz w:val="23"/>
                <w:szCs w:val="23"/>
              </w:rPr>
              <w:t>0</w:t>
            </w:r>
            <w:r w:rsidRPr="00F44CDC">
              <w:rPr>
                <w:position w:val="-6"/>
                <w:sz w:val="23"/>
                <w:szCs w:val="23"/>
              </w:rPr>
              <w:t>3             0,</w:t>
            </w:r>
            <w:r w:rsidR="005A7B44" w:rsidRPr="00F44CDC">
              <w:rPr>
                <w:position w:val="-6"/>
                <w:sz w:val="23"/>
                <w:szCs w:val="23"/>
              </w:rPr>
              <w:t>0</w:t>
            </w:r>
            <w:r w:rsidRPr="00F44CDC">
              <w:rPr>
                <w:position w:val="-6"/>
                <w:sz w:val="23"/>
                <w:szCs w:val="23"/>
              </w:rPr>
              <w:t>1</w:t>
            </w:r>
          </w:p>
          <w:p w:rsidR="00546DF5" w:rsidRPr="00F44CDC" w:rsidRDefault="00546DF5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t>Al</w:t>
            </w:r>
            <w:r w:rsidRPr="00F44CDC">
              <w:rPr>
                <w:position w:val="-6"/>
                <w:sz w:val="23"/>
                <w:szCs w:val="23"/>
                <w:vertAlign w:val="superscript"/>
              </w:rPr>
              <w:t>3+</w:t>
            </w:r>
            <w:r w:rsidRPr="00F44CDC">
              <w:rPr>
                <w:position w:val="-6"/>
                <w:sz w:val="23"/>
                <w:szCs w:val="23"/>
              </w:rPr>
              <w:t>+ 4OH</w:t>
            </w:r>
            <w:r w:rsidRPr="00F44CDC">
              <w:rPr>
                <w:position w:val="-6"/>
                <w:sz w:val="23"/>
                <w:szCs w:val="23"/>
                <w:vertAlign w:val="superscript"/>
              </w:rPr>
              <w:t>-</w:t>
            </w:r>
            <w:r w:rsidRPr="00F44CDC">
              <w:rPr>
                <w:position w:val="-6"/>
                <w:sz w:val="23"/>
                <w:szCs w:val="23"/>
              </w:rPr>
              <w:object w:dxaOrig="300" w:dyaOrig="220">
                <v:shape id="_x0000_i1083" type="#_x0000_t75" style="width:15pt;height:11.25pt" o:ole="">
                  <v:imagedata r:id="rId94" o:title=""/>
                </v:shape>
                <o:OLEObject Type="Embed" ProgID="Equation.DSMT4" ShapeID="_x0000_i1083" DrawAspect="Content" ObjectID="_1581330020" r:id="rId98"/>
              </w:object>
            </w:r>
            <w:r w:rsidRPr="00F44CDC">
              <w:rPr>
                <w:position w:val="-6"/>
                <w:sz w:val="23"/>
                <w:szCs w:val="23"/>
              </w:rPr>
              <w:t xml:space="preserve"> AlO</w:t>
            </w:r>
            <w:r w:rsidRPr="00F44CDC">
              <w:rPr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position w:val="-6"/>
                <w:sz w:val="23"/>
                <w:szCs w:val="23"/>
                <w:vertAlign w:val="superscript"/>
              </w:rPr>
              <w:t>-</w:t>
            </w:r>
            <w:r w:rsidRPr="00F44CDC">
              <w:rPr>
                <w:position w:val="-6"/>
                <w:sz w:val="23"/>
                <w:szCs w:val="23"/>
              </w:rPr>
              <w:t xml:space="preserve"> + 2H</w:t>
            </w:r>
            <w:r w:rsidRPr="00F44CDC">
              <w:rPr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position w:val="-6"/>
                <w:sz w:val="23"/>
                <w:szCs w:val="23"/>
              </w:rPr>
              <w:t>O</w:t>
            </w:r>
          </w:p>
          <w:p w:rsidR="00ED4E97" w:rsidRPr="00F44CDC" w:rsidRDefault="005D1D94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t>0,0</w:t>
            </w:r>
            <w:r w:rsidR="005A7B44" w:rsidRPr="00F44CDC">
              <w:rPr>
                <w:position w:val="-6"/>
                <w:sz w:val="23"/>
                <w:szCs w:val="23"/>
              </w:rPr>
              <w:t>0</w:t>
            </w:r>
            <w:r w:rsidRPr="00F44CDC">
              <w:rPr>
                <w:position w:val="-6"/>
                <w:sz w:val="23"/>
                <w:szCs w:val="23"/>
              </w:rPr>
              <w:t>75</w:t>
            </w:r>
            <w:r w:rsidR="00ED4E97" w:rsidRPr="00F44CDC">
              <w:rPr>
                <w:position w:val="-6"/>
                <w:sz w:val="23"/>
                <w:szCs w:val="23"/>
              </w:rPr>
              <w:t>0,</w:t>
            </w:r>
            <w:r w:rsidR="005A7B44" w:rsidRPr="00F44CDC">
              <w:rPr>
                <w:position w:val="-6"/>
                <w:sz w:val="23"/>
                <w:szCs w:val="23"/>
              </w:rPr>
              <w:t>0</w:t>
            </w:r>
            <w:r w:rsidRPr="00F44CDC">
              <w:rPr>
                <w:position w:val="-6"/>
                <w:sz w:val="23"/>
                <w:szCs w:val="23"/>
              </w:rPr>
              <w:t>3</w:t>
            </w:r>
          </w:p>
          <w:p w:rsidR="00546DF5" w:rsidRPr="00F44CDC" w:rsidRDefault="00ED4E97" w:rsidP="00E55878">
            <w:pPr>
              <w:spacing w:line="235" w:lineRule="auto"/>
              <w:rPr>
                <w:b/>
                <w:sz w:val="23"/>
                <w:szCs w:val="23"/>
              </w:rPr>
            </w:pPr>
            <w:r w:rsidRPr="00F44CDC">
              <w:rPr>
                <w:b/>
                <w:position w:val="-6"/>
                <w:sz w:val="23"/>
                <w:szCs w:val="23"/>
              </w:rPr>
              <w:t xml:space="preserve">Vậy </w:t>
            </w:r>
            <w:r w:rsidR="005A7B44" w:rsidRPr="00F44CDC">
              <w:rPr>
                <w:b/>
                <w:position w:val="-6"/>
                <w:sz w:val="23"/>
                <w:szCs w:val="23"/>
              </w:rPr>
              <w:t>a</w:t>
            </w:r>
            <w:r w:rsidRPr="00F44CDC">
              <w:rPr>
                <w:b/>
                <w:position w:val="-6"/>
                <w:sz w:val="23"/>
                <w:szCs w:val="23"/>
              </w:rPr>
              <w:t xml:space="preserve"> = 0,</w:t>
            </w:r>
            <w:r w:rsidR="005A7B44" w:rsidRPr="00F44CDC">
              <w:rPr>
                <w:b/>
                <w:position w:val="-6"/>
                <w:sz w:val="23"/>
                <w:szCs w:val="23"/>
              </w:rPr>
              <w:t>0</w:t>
            </w:r>
            <w:r w:rsidR="005D1D94" w:rsidRPr="00F44CDC">
              <w:rPr>
                <w:b/>
                <w:position w:val="-6"/>
                <w:sz w:val="23"/>
                <w:szCs w:val="23"/>
              </w:rPr>
              <w:t>175:</w:t>
            </w:r>
            <w:r w:rsidR="005A7B44" w:rsidRPr="00F44CDC">
              <w:rPr>
                <w:b/>
                <w:position w:val="-6"/>
                <w:sz w:val="23"/>
                <w:szCs w:val="23"/>
              </w:rPr>
              <w:t>0,</w:t>
            </w:r>
            <w:r w:rsidR="005D1D94" w:rsidRPr="00F44CDC">
              <w:rPr>
                <w:b/>
                <w:position w:val="-6"/>
                <w:sz w:val="23"/>
                <w:szCs w:val="23"/>
              </w:rPr>
              <w:t>2= 0,0875</w:t>
            </w:r>
            <w:r w:rsidR="00F21FF6" w:rsidRPr="00F44CDC">
              <w:rPr>
                <w:b/>
                <w:position w:val="-6"/>
                <w:sz w:val="23"/>
                <w:szCs w:val="23"/>
              </w:rPr>
              <w:t xml:space="preserve"> M</w:t>
            </w:r>
            <w:r w:rsidR="006C65BB" w:rsidRPr="00F44CDC">
              <w:rPr>
                <w:b/>
                <w:position w:val="-6"/>
                <w:sz w:val="23"/>
                <w:szCs w:val="23"/>
              </w:rPr>
              <w:t>.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3311B" w:rsidRPr="00F44CDC" w:rsidRDefault="0053311B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160C9C" w:rsidRPr="00F44CDC" w:rsidRDefault="00160C9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0,25</w:t>
            </w:r>
          </w:p>
          <w:p w:rsidR="00160C9C" w:rsidRPr="00F44CDC" w:rsidRDefault="00160C9C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160C9C" w:rsidRPr="00F44CDC" w:rsidRDefault="00160C9C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160C9C" w:rsidRPr="00F44CDC" w:rsidRDefault="00160C9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0,25</w:t>
            </w:r>
          </w:p>
          <w:p w:rsidR="00160C9C" w:rsidRPr="00F44CDC" w:rsidRDefault="00160C9C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160C9C" w:rsidRPr="00F44CDC" w:rsidRDefault="00160C9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0,25</w:t>
            </w:r>
          </w:p>
          <w:p w:rsidR="00160C9C" w:rsidRPr="00F44CDC" w:rsidRDefault="00160C9C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160C9C" w:rsidRPr="00F44CDC" w:rsidRDefault="00160C9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lastRenderedPageBreak/>
              <w:t>0,5</w:t>
            </w:r>
          </w:p>
          <w:p w:rsidR="00160C9C" w:rsidRPr="00F44CDC" w:rsidRDefault="00160C9C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160C9C" w:rsidRPr="00F44CDC" w:rsidRDefault="00160C9C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160C9C" w:rsidRPr="00F44CDC" w:rsidRDefault="00160C9C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160C9C" w:rsidRPr="00F44CDC" w:rsidRDefault="00160C9C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160C9C" w:rsidRPr="00F44CDC" w:rsidRDefault="00160C9C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160C9C" w:rsidRPr="00F44CDC" w:rsidRDefault="00160C9C" w:rsidP="00E55878">
            <w:pPr>
              <w:spacing w:line="235" w:lineRule="auto"/>
              <w:rPr>
                <w:sz w:val="23"/>
                <w:szCs w:val="23"/>
              </w:rPr>
            </w:pPr>
          </w:p>
          <w:p w:rsidR="00160C9C" w:rsidRPr="00F44CDC" w:rsidRDefault="00160C9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0,25</w:t>
            </w:r>
          </w:p>
          <w:p w:rsidR="00160C9C" w:rsidRPr="00F44CDC" w:rsidRDefault="00160C9C" w:rsidP="00E55878">
            <w:pPr>
              <w:spacing w:line="235" w:lineRule="auto"/>
              <w:rPr>
                <w:sz w:val="23"/>
                <w:szCs w:val="23"/>
              </w:rPr>
            </w:pPr>
          </w:p>
        </w:tc>
      </w:tr>
      <w:tr w:rsidR="009253DC" w:rsidRPr="00781D46" w:rsidTr="00727B8C">
        <w:trPr>
          <w:trHeight w:val="1705"/>
        </w:trPr>
        <w:tc>
          <w:tcPr>
            <w:tcW w:w="12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jc w:val="center"/>
              <w:rPr>
                <w:rFonts w:eastAsia="Calibri"/>
                <w:b/>
                <w:sz w:val="23"/>
                <w:szCs w:val="23"/>
              </w:rPr>
            </w:pPr>
            <w:r w:rsidRPr="00F44CDC">
              <w:rPr>
                <w:b/>
                <w:sz w:val="23"/>
                <w:szCs w:val="23"/>
              </w:rPr>
              <w:lastRenderedPageBreak/>
              <w:t>Câu V</w:t>
            </w:r>
          </w:p>
          <w:p w:rsidR="009253DC" w:rsidRPr="00F44CDC" w:rsidRDefault="009930A1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b/>
                <w:sz w:val="23"/>
                <w:szCs w:val="23"/>
              </w:rPr>
              <w:t>3,</w:t>
            </w:r>
            <w:r w:rsidR="005E7A3F" w:rsidRPr="00F44CDC">
              <w:rPr>
                <w:rFonts w:eastAsia="Calibri"/>
                <w:b/>
                <w:sz w:val="23"/>
                <w:szCs w:val="23"/>
              </w:rPr>
              <w:t>0</w:t>
            </w:r>
            <w:r w:rsidR="009253DC" w:rsidRPr="00F44CDC">
              <w:rPr>
                <w:rFonts w:eastAsia="Calibri"/>
                <w:b/>
                <w:sz w:val="23"/>
                <w:szCs w:val="23"/>
              </w:rPr>
              <w:t xml:space="preserve"> điểm</w:t>
            </w:r>
          </w:p>
        </w:tc>
        <w:tc>
          <w:tcPr>
            <w:tcW w:w="774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1.</w:t>
            </w:r>
          </w:p>
          <w:p w:rsidR="009253DC" w:rsidRPr="00F44CDC" w:rsidRDefault="009253D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Đăt số mol trong 1 phần của Fe là x; Zn là y</w:t>
            </w:r>
          </w:p>
          <w:p w:rsidR="009253DC" w:rsidRPr="00F44CDC" w:rsidRDefault="009253D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Phần 1: </w:t>
            </w:r>
          </w:p>
          <w:p w:rsidR="009253DC" w:rsidRPr="00F44CDC" w:rsidRDefault="009253DC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Fe + 2HCl </w:t>
            </w:r>
            <w:r w:rsidRPr="00F44CDC">
              <w:rPr>
                <w:position w:val="-6"/>
                <w:sz w:val="23"/>
                <w:szCs w:val="23"/>
              </w:rPr>
              <w:object w:dxaOrig="300" w:dyaOrig="220">
                <v:shape id="_x0000_i1084" type="#_x0000_t75" style="width:15pt;height:11.25pt" o:ole="">
                  <v:imagedata r:id="rId85" o:title=""/>
                </v:shape>
                <o:OLEObject Type="Embed" ProgID="Equation.DSMT4" ShapeID="_x0000_i1084" DrawAspect="Content" ObjectID="_1581330021" r:id="rId99"/>
              </w:object>
            </w:r>
            <w:r w:rsidRPr="00F44CDC">
              <w:rPr>
                <w:position w:val="-6"/>
                <w:sz w:val="23"/>
                <w:szCs w:val="23"/>
              </w:rPr>
              <w:t>FeCl</w:t>
            </w:r>
            <w:r w:rsidRPr="00F44CDC">
              <w:rPr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position w:val="-6"/>
                <w:sz w:val="23"/>
                <w:szCs w:val="23"/>
              </w:rPr>
              <w:t xml:space="preserve"> + H</w:t>
            </w:r>
            <w:r w:rsidRPr="00F44CDC">
              <w:rPr>
                <w:position w:val="-6"/>
                <w:sz w:val="23"/>
                <w:szCs w:val="23"/>
                <w:vertAlign w:val="subscript"/>
              </w:rPr>
              <w:t>2</w:t>
            </w:r>
          </w:p>
          <w:p w:rsidR="009253DC" w:rsidRPr="00F44CDC" w:rsidRDefault="009253DC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t xml:space="preserve">Zn + 2HCl </w:t>
            </w:r>
            <w:r w:rsidRPr="00F44CDC">
              <w:rPr>
                <w:position w:val="-6"/>
                <w:sz w:val="23"/>
                <w:szCs w:val="23"/>
              </w:rPr>
              <w:object w:dxaOrig="300" w:dyaOrig="220">
                <v:shape id="_x0000_i1085" type="#_x0000_t75" style="width:15pt;height:11.25pt" o:ole="">
                  <v:imagedata r:id="rId85" o:title=""/>
                </v:shape>
                <o:OLEObject Type="Embed" ProgID="Equation.DSMT4" ShapeID="_x0000_i1085" DrawAspect="Content" ObjectID="_1581330022" r:id="rId100"/>
              </w:object>
            </w:r>
            <w:r w:rsidRPr="00F44CDC">
              <w:rPr>
                <w:position w:val="-6"/>
                <w:sz w:val="23"/>
                <w:szCs w:val="23"/>
              </w:rPr>
              <w:t>ZnCl</w:t>
            </w:r>
            <w:r w:rsidRPr="00F44CDC">
              <w:rPr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position w:val="-6"/>
                <w:sz w:val="23"/>
                <w:szCs w:val="23"/>
              </w:rPr>
              <w:t xml:space="preserve"> + H</w:t>
            </w:r>
            <w:r w:rsidRPr="00F44CDC">
              <w:rPr>
                <w:position w:val="-6"/>
                <w:sz w:val="23"/>
                <w:szCs w:val="23"/>
                <w:vertAlign w:val="subscript"/>
              </w:rPr>
              <w:t>2</w:t>
            </w:r>
          </w:p>
          <w:p w:rsidR="009253DC" w:rsidRPr="00F44CDC" w:rsidRDefault="009253D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t xml:space="preserve">Ta có phương trình: </w:t>
            </w:r>
            <w:r w:rsidRPr="00F44CDC">
              <w:rPr>
                <w:b/>
                <w:position w:val="-6"/>
                <w:sz w:val="23"/>
                <w:szCs w:val="23"/>
              </w:rPr>
              <w:t>x +y = 1,2(1)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5</w:t>
            </w:r>
          </w:p>
        </w:tc>
      </w:tr>
      <w:tr w:rsidR="009253DC" w:rsidRPr="00781D46" w:rsidTr="00F44CDC">
        <w:trPr>
          <w:trHeight w:val="3968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t xml:space="preserve">Phần 2: Sơ đồ chéo cho hỗn hợp khí kết hợp với mol hỗn hợp khí ta có: </w:t>
            </w:r>
            <w:r w:rsidRPr="00F44CDC">
              <w:rPr>
                <w:position w:val="-14"/>
                <w:sz w:val="23"/>
                <w:szCs w:val="23"/>
              </w:rPr>
              <w:object w:dxaOrig="3019" w:dyaOrig="380">
                <v:shape id="_x0000_i1086" type="#_x0000_t75" style="width:150.75pt;height:18.75pt" o:ole="">
                  <v:imagedata r:id="rId101" o:title=""/>
                </v:shape>
                <o:OLEObject Type="Embed" ProgID="Equation.DSMT4" ShapeID="_x0000_i1086" DrawAspect="Content" ObjectID="_1581330023" r:id="rId102"/>
              </w:object>
            </w:r>
          </w:p>
          <w:p w:rsidR="009253DC" w:rsidRPr="00F44CDC" w:rsidRDefault="009253DC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t>Dung dịch Y có thể chứa cả muối Fe</w:t>
            </w:r>
            <w:r w:rsidRPr="00F44CDC">
              <w:rPr>
                <w:position w:val="-6"/>
                <w:sz w:val="23"/>
                <w:szCs w:val="23"/>
                <w:vertAlign w:val="superscript"/>
              </w:rPr>
              <w:t>2+</w:t>
            </w:r>
            <w:r w:rsidRPr="00F44CDC">
              <w:rPr>
                <w:position w:val="-6"/>
                <w:sz w:val="23"/>
                <w:szCs w:val="23"/>
              </w:rPr>
              <w:t>, Fe</w:t>
            </w:r>
            <w:r w:rsidRPr="00F44CDC">
              <w:rPr>
                <w:position w:val="-6"/>
                <w:sz w:val="23"/>
                <w:szCs w:val="23"/>
                <w:vertAlign w:val="superscript"/>
              </w:rPr>
              <w:t>3+</w:t>
            </w:r>
            <w:r w:rsidRPr="00F44CDC">
              <w:rPr>
                <w:position w:val="-6"/>
                <w:sz w:val="23"/>
                <w:szCs w:val="23"/>
              </w:rPr>
              <w:t xml:space="preserve">, </w:t>
            </w:r>
            <w:r w:rsidRPr="00F44CDC">
              <w:rPr>
                <w:position w:val="-12"/>
                <w:sz w:val="23"/>
                <w:szCs w:val="23"/>
              </w:rPr>
              <w:object w:dxaOrig="540" w:dyaOrig="380">
                <v:shape id="_x0000_i1087" type="#_x0000_t75" style="width:27pt;height:18.75pt" o:ole="">
                  <v:imagedata r:id="rId103" o:title=""/>
                </v:shape>
                <o:OLEObject Type="Embed" ProgID="Equation.DSMT4" ShapeID="_x0000_i1087" DrawAspect="Content" ObjectID="_1581330024" r:id="rId104"/>
              </w:object>
            </w:r>
          </w:p>
          <w:p w:rsidR="009253DC" w:rsidRPr="00F44CDC" w:rsidRDefault="009253DC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t>Theo bảo toàn e</w:t>
            </w: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2391"/>
              <w:gridCol w:w="4324"/>
            </w:tblGrid>
            <w:tr w:rsidR="009253DC" w:rsidRPr="00F44CDC" w:rsidTr="00D533DD">
              <w:tc>
                <w:tcPr>
                  <w:tcW w:w="239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9253DC" w:rsidRPr="00F44CDC" w:rsidRDefault="009253DC" w:rsidP="00E55878">
                  <w:pPr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>Sự oxi hóa</w:t>
                  </w:r>
                </w:p>
                <w:p w:rsidR="009253DC" w:rsidRPr="00F44CDC" w:rsidRDefault="009253DC" w:rsidP="00E55878">
                  <w:pPr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Zn 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object w:dxaOrig="300" w:dyaOrig="220">
                      <v:shape id="_x0000_i1088" type="#_x0000_t75" style="width:15pt;height:11.25pt" o:ole="">
                        <v:imagedata r:id="rId105" o:title=""/>
                      </v:shape>
                      <o:OLEObject Type="Embed" ProgID="Equation.DSMT4" ShapeID="_x0000_i1088" DrawAspect="Content" ObjectID="_1581330025" r:id="rId106"/>
                    </w:objec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Zn</w:t>
                  </w:r>
                  <w:r w:rsidRPr="00F44CDC">
                    <w:rPr>
                      <w:position w:val="-6"/>
                      <w:sz w:val="23"/>
                      <w:szCs w:val="23"/>
                      <w:vertAlign w:val="superscript"/>
                    </w:rPr>
                    <w:t>2+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+ 2e</w:t>
                  </w:r>
                </w:p>
                <w:p w:rsidR="009253DC" w:rsidRPr="00F44CDC" w:rsidRDefault="009253DC" w:rsidP="00E55878">
                  <w:pPr>
                    <w:tabs>
                      <w:tab w:val="center" w:pos="1087"/>
                    </w:tabs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>y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ab/>
                    <w:t xml:space="preserve">          2y</w:t>
                  </w:r>
                </w:p>
                <w:p w:rsidR="009253DC" w:rsidRPr="00F44CDC" w:rsidRDefault="009253DC" w:rsidP="00E55878">
                  <w:pPr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Fe 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object w:dxaOrig="300" w:dyaOrig="220">
                      <v:shape id="_x0000_i1089" type="#_x0000_t75" style="width:15pt;height:11.25pt" o:ole="">
                        <v:imagedata r:id="rId105" o:title=""/>
                      </v:shape>
                      <o:OLEObject Type="Embed" ProgID="Equation.DSMT4" ShapeID="_x0000_i1089" DrawAspect="Content" ObjectID="_1581330026" r:id="rId107"/>
                    </w:objec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Fe</w:t>
                  </w:r>
                  <w:r w:rsidRPr="00F44CDC">
                    <w:rPr>
                      <w:position w:val="-6"/>
                      <w:sz w:val="23"/>
                      <w:szCs w:val="23"/>
                      <w:vertAlign w:val="superscript"/>
                    </w:rPr>
                    <w:t>2+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+ 2e</w:t>
                  </w:r>
                </w:p>
                <w:p w:rsidR="009253DC" w:rsidRPr="00F44CDC" w:rsidRDefault="009253DC" w:rsidP="00E55878">
                  <w:pPr>
                    <w:tabs>
                      <w:tab w:val="center" w:pos="1087"/>
                    </w:tabs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>z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ab/>
                    <w:t xml:space="preserve">          2z</w:t>
                  </w:r>
                </w:p>
                <w:p w:rsidR="009253DC" w:rsidRPr="00F44CDC" w:rsidRDefault="009253DC" w:rsidP="00E55878">
                  <w:pPr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Fe 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object w:dxaOrig="300" w:dyaOrig="220">
                      <v:shape id="_x0000_i1090" type="#_x0000_t75" style="width:15pt;height:11.25pt" o:ole="">
                        <v:imagedata r:id="rId105" o:title=""/>
                      </v:shape>
                      <o:OLEObject Type="Embed" ProgID="Equation.DSMT4" ShapeID="_x0000_i1090" DrawAspect="Content" ObjectID="_1581330027" r:id="rId108"/>
                    </w:objec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Fe</w:t>
                  </w:r>
                  <w:r w:rsidRPr="00F44CDC">
                    <w:rPr>
                      <w:position w:val="-6"/>
                      <w:sz w:val="23"/>
                      <w:szCs w:val="23"/>
                      <w:vertAlign w:val="superscript"/>
                    </w:rPr>
                    <w:t>3+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+ 3e</w:t>
                  </w:r>
                </w:p>
                <w:p w:rsidR="009253DC" w:rsidRPr="00F44CDC" w:rsidRDefault="003728FF" w:rsidP="00E55878">
                  <w:pPr>
                    <w:tabs>
                      <w:tab w:val="center" w:pos="1087"/>
                    </w:tabs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>x-z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ab/>
                    <w:t xml:space="preserve">          3x-3z</w:t>
                  </w:r>
                </w:p>
                <w:p w:rsidR="009253DC" w:rsidRPr="00F44CDC" w:rsidRDefault="009253DC" w:rsidP="00E55878">
                  <w:pPr>
                    <w:tabs>
                      <w:tab w:val="center" w:pos="1087"/>
                    </w:tabs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</w:p>
              </w:tc>
              <w:tc>
                <w:tcPr>
                  <w:tcW w:w="432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9253DC" w:rsidRPr="00F44CDC" w:rsidRDefault="009253DC" w:rsidP="00E55878">
                  <w:pPr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>Sự khử</w:t>
                  </w:r>
                </w:p>
                <w:p w:rsidR="009253DC" w:rsidRPr="00F44CDC" w:rsidRDefault="009253DC" w:rsidP="00E55878">
                  <w:pPr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>4H</w:t>
                  </w:r>
                  <w:r w:rsidRPr="00F44CDC">
                    <w:rPr>
                      <w:position w:val="-6"/>
                      <w:sz w:val="23"/>
                      <w:szCs w:val="23"/>
                      <w:vertAlign w:val="superscript"/>
                    </w:rPr>
                    <w:t>+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+  </w:t>
                  </w:r>
                  <w:r w:rsidRPr="00F44CDC">
                    <w:rPr>
                      <w:position w:val="-12"/>
                      <w:sz w:val="23"/>
                      <w:szCs w:val="23"/>
                    </w:rPr>
                    <w:object w:dxaOrig="499" w:dyaOrig="380">
                      <v:shape id="_x0000_i1091" type="#_x0000_t75" style="width:24.75pt;height:18.75pt" o:ole="">
                        <v:imagedata r:id="rId109" o:title=""/>
                      </v:shape>
                      <o:OLEObject Type="Embed" ProgID="Equation.DSMT4" ShapeID="_x0000_i1091" DrawAspect="Content" ObjectID="_1581330028" r:id="rId110"/>
                    </w:objec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+ 3e 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object w:dxaOrig="300" w:dyaOrig="220">
                      <v:shape id="_x0000_i1092" type="#_x0000_t75" style="width:15pt;height:11.25pt" o:ole="">
                        <v:imagedata r:id="rId111" o:title=""/>
                      </v:shape>
                      <o:OLEObject Type="Embed" ProgID="Equation.DSMT4" ShapeID="_x0000_i1092" DrawAspect="Content" ObjectID="_1581330029" r:id="rId112"/>
                    </w:objec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NO +2H</w:t>
                  </w:r>
                  <w:r w:rsidRPr="00F44CDC">
                    <w:rPr>
                      <w:position w:val="-6"/>
                      <w:sz w:val="23"/>
                      <w:szCs w:val="23"/>
                      <w:vertAlign w:val="subscript"/>
                    </w:rPr>
                    <w:t>2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>O</w:t>
                  </w:r>
                </w:p>
                <w:p w:rsidR="009253DC" w:rsidRPr="00F44CDC" w:rsidRDefault="009253DC" w:rsidP="00E55878">
                  <w:pPr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>1,2                   0,9      0,3</w:t>
                  </w:r>
                </w:p>
                <w:p w:rsidR="009253DC" w:rsidRPr="00F44CDC" w:rsidRDefault="009253DC" w:rsidP="00E55878">
                  <w:pPr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>10H</w:t>
                  </w:r>
                  <w:r w:rsidRPr="00F44CDC">
                    <w:rPr>
                      <w:position w:val="-6"/>
                      <w:sz w:val="23"/>
                      <w:szCs w:val="23"/>
                      <w:vertAlign w:val="superscript"/>
                    </w:rPr>
                    <w:t>+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+  2</w:t>
                  </w:r>
                  <w:r w:rsidRPr="00F44CDC">
                    <w:rPr>
                      <w:position w:val="-12"/>
                      <w:sz w:val="23"/>
                      <w:szCs w:val="23"/>
                    </w:rPr>
                    <w:object w:dxaOrig="499" w:dyaOrig="380">
                      <v:shape id="_x0000_i1093" type="#_x0000_t75" style="width:24.75pt;height:18.75pt" o:ole="">
                        <v:imagedata r:id="rId109" o:title=""/>
                      </v:shape>
                      <o:OLEObject Type="Embed" ProgID="Equation.DSMT4" ShapeID="_x0000_i1093" DrawAspect="Content" ObjectID="_1581330030" r:id="rId113"/>
                    </w:objec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+ 8e 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object w:dxaOrig="300" w:dyaOrig="220">
                      <v:shape id="_x0000_i1094" type="#_x0000_t75" style="width:15pt;height:11.25pt" o:ole="">
                        <v:imagedata r:id="rId111" o:title=""/>
                      </v:shape>
                      <o:OLEObject Type="Embed" ProgID="Equation.DSMT4" ShapeID="_x0000_i1094" DrawAspect="Content" ObjectID="_1581330031" r:id="rId114"/>
                    </w:objec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N</w:t>
                  </w:r>
                  <w:r w:rsidRPr="00F44CDC">
                    <w:rPr>
                      <w:position w:val="-6"/>
                      <w:sz w:val="23"/>
                      <w:szCs w:val="23"/>
                      <w:vertAlign w:val="subscript"/>
                    </w:rPr>
                    <w:t>2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>O +5H</w:t>
                  </w:r>
                  <w:r w:rsidRPr="00F44CDC">
                    <w:rPr>
                      <w:position w:val="-6"/>
                      <w:sz w:val="23"/>
                      <w:szCs w:val="23"/>
                      <w:vertAlign w:val="subscript"/>
                    </w:rPr>
                    <w:t>2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>O</w:t>
                  </w:r>
                </w:p>
                <w:p w:rsidR="009253DC" w:rsidRPr="00F44CDC" w:rsidRDefault="009253DC" w:rsidP="00E55878">
                  <w:pPr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>1,0                     0,8      0,1</w:t>
                  </w:r>
                </w:p>
                <w:p w:rsidR="009253DC" w:rsidRPr="00F44CDC" w:rsidRDefault="009253DC" w:rsidP="00E55878">
                  <w:pPr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>Do H</w:t>
                  </w:r>
                  <w:r w:rsidRPr="00F44CDC">
                    <w:rPr>
                      <w:position w:val="-6"/>
                      <w:sz w:val="23"/>
                      <w:szCs w:val="23"/>
                      <w:vertAlign w:val="superscript"/>
                    </w:rPr>
                    <w:t>+ 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>hết nên có phản ứng tạo muối amoni</w:t>
                  </w:r>
                </w:p>
                <w:p w:rsidR="009253DC" w:rsidRPr="00F44CDC" w:rsidRDefault="009253DC" w:rsidP="00E55878">
                  <w:pPr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>10H</w:t>
                  </w:r>
                  <w:r w:rsidRPr="00F44CDC">
                    <w:rPr>
                      <w:position w:val="-6"/>
                      <w:sz w:val="23"/>
                      <w:szCs w:val="23"/>
                      <w:vertAlign w:val="superscript"/>
                    </w:rPr>
                    <w:t>+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+  </w:t>
                  </w:r>
                  <w:r w:rsidRPr="00F44CDC">
                    <w:rPr>
                      <w:position w:val="-12"/>
                      <w:sz w:val="23"/>
                      <w:szCs w:val="23"/>
                    </w:rPr>
                    <w:object w:dxaOrig="499" w:dyaOrig="380">
                      <v:shape id="_x0000_i1095" type="#_x0000_t75" style="width:24.75pt;height:18.75pt" o:ole="">
                        <v:imagedata r:id="rId109" o:title=""/>
                      </v:shape>
                      <o:OLEObject Type="Embed" ProgID="Equation.DSMT4" ShapeID="_x0000_i1095" DrawAspect="Content" ObjectID="_1581330032" r:id="rId115"/>
                    </w:objec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+ 8e 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object w:dxaOrig="300" w:dyaOrig="220">
                      <v:shape id="_x0000_i1096" type="#_x0000_t75" style="width:15pt;height:11.25pt" o:ole="">
                        <v:imagedata r:id="rId111" o:title=""/>
                      </v:shape>
                      <o:OLEObject Type="Embed" ProgID="Equation.DSMT4" ShapeID="_x0000_i1096" DrawAspect="Content" ObjectID="_1581330033" r:id="rId116"/>
                    </w:object>
                  </w:r>
                  <w:r w:rsidRPr="00F44CDC">
                    <w:rPr>
                      <w:position w:val="-12"/>
                      <w:sz w:val="23"/>
                      <w:szCs w:val="23"/>
                    </w:rPr>
                    <w:object w:dxaOrig="540" w:dyaOrig="380">
                      <v:shape id="_x0000_i1097" type="#_x0000_t75" style="width:27pt;height:18.75pt" o:ole="">
                        <v:imagedata r:id="rId103" o:title=""/>
                      </v:shape>
                      <o:OLEObject Type="Embed" ProgID="Equation.DSMT4" ShapeID="_x0000_i1097" DrawAspect="Content" ObjectID="_1581330034" r:id="rId117"/>
                    </w:objec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+3H</w:t>
                  </w:r>
                  <w:r w:rsidRPr="00F44CDC">
                    <w:rPr>
                      <w:position w:val="-6"/>
                      <w:sz w:val="23"/>
                      <w:szCs w:val="23"/>
                      <w:vertAlign w:val="subscript"/>
                    </w:rPr>
                    <w:t>2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>O</w:t>
                  </w:r>
                </w:p>
                <w:p w:rsidR="009253DC" w:rsidRPr="00F44CDC" w:rsidRDefault="009253DC" w:rsidP="00E55878">
                  <w:pPr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>1,0                     0,8       0,1</w:t>
                  </w:r>
                </w:p>
              </w:tc>
            </w:tr>
          </w:tbl>
          <w:p w:rsidR="009253DC" w:rsidRPr="00F44CDC" w:rsidRDefault="003728FF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t xml:space="preserve">Ta có phương trình đại số: </w:t>
            </w:r>
            <w:r w:rsidRPr="00F44CDC">
              <w:rPr>
                <w:b/>
                <w:position w:val="-6"/>
                <w:sz w:val="23"/>
                <w:szCs w:val="23"/>
              </w:rPr>
              <w:t>3x –z</w:t>
            </w:r>
            <w:r w:rsidR="009253DC" w:rsidRPr="00F44CDC">
              <w:rPr>
                <w:b/>
                <w:position w:val="-6"/>
                <w:sz w:val="23"/>
                <w:szCs w:val="23"/>
              </w:rPr>
              <w:t xml:space="preserve"> +2y = 2,5 (2)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9253DC" w:rsidRPr="00F44CDC" w:rsidRDefault="009930A1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5</w:t>
            </w:r>
          </w:p>
        </w:tc>
      </w:tr>
      <w:tr w:rsidR="009253DC" w:rsidRPr="00781D46" w:rsidTr="00727B8C">
        <w:trPr>
          <w:trHeight w:val="1094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t>Dung dịch Y tác dụng với dung dịch AgNO</w:t>
            </w:r>
            <w:r w:rsidRPr="00F44CDC">
              <w:rPr>
                <w:position w:val="-6"/>
                <w:sz w:val="23"/>
                <w:szCs w:val="23"/>
                <w:vertAlign w:val="subscript"/>
              </w:rPr>
              <w:t>3</w:t>
            </w:r>
            <w:r w:rsidRPr="00F44CDC">
              <w:rPr>
                <w:position w:val="-6"/>
                <w:sz w:val="23"/>
                <w:szCs w:val="23"/>
              </w:rPr>
              <w:t xml:space="preserve"> dư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/>
            </w:tblPr>
            <w:tblGrid>
              <w:gridCol w:w="3357"/>
              <w:gridCol w:w="3358"/>
            </w:tblGrid>
            <w:tr w:rsidR="009253DC" w:rsidRPr="00F44CDC" w:rsidTr="00D533DD">
              <w:tc>
                <w:tcPr>
                  <w:tcW w:w="3357" w:type="dxa"/>
                </w:tcPr>
                <w:p w:rsidR="009253DC" w:rsidRPr="00F44CDC" w:rsidRDefault="009253DC" w:rsidP="00E55878">
                  <w:pPr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>Ag</w:t>
                  </w:r>
                  <w:r w:rsidRPr="00F44CDC">
                    <w:rPr>
                      <w:position w:val="-6"/>
                      <w:sz w:val="23"/>
                      <w:szCs w:val="23"/>
                      <w:vertAlign w:val="superscript"/>
                    </w:rPr>
                    <w:t>+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+ Cl</w:t>
                  </w:r>
                  <w:r w:rsidRPr="00F44CDC">
                    <w:rPr>
                      <w:position w:val="-6"/>
                      <w:sz w:val="23"/>
                      <w:szCs w:val="23"/>
                      <w:vertAlign w:val="superscript"/>
                    </w:rPr>
                    <w:noBreakHyphen/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object w:dxaOrig="300" w:dyaOrig="220">
                      <v:shape id="_x0000_i1098" type="#_x0000_t75" style="width:15pt;height:11.25pt" o:ole="">
                        <v:imagedata r:id="rId111" o:title=""/>
                      </v:shape>
                      <o:OLEObject Type="Embed" ProgID="Equation.DSMT4" ShapeID="_x0000_i1098" DrawAspect="Content" ObjectID="_1581330035" r:id="rId118"/>
                    </w:objec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AgCl</w:t>
                  </w:r>
                </w:p>
                <w:p w:rsidR="009253DC" w:rsidRPr="00F44CDC" w:rsidRDefault="009253DC" w:rsidP="00E55878">
                  <w:pPr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         1,6        1,6</w:t>
                  </w:r>
                </w:p>
              </w:tc>
              <w:tc>
                <w:tcPr>
                  <w:tcW w:w="3358" w:type="dxa"/>
                </w:tcPr>
                <w:p w:rsidR="009253DC" w:rsidRPr="00F44CDC" w:rsidRDefault="009253DC" w:rsidP="00E55878">
                  <w:pPr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>Fe</w:t>
                  </w:r>
                  <w:r w:rsidRPr="00F44CDC">
                    <w:rPr>
                      <w:position w:val="-6"/>
                      <w:sz w:val="23"/>
                      <w:szCs w:val="23"/>
                      <w:vertAlign w:val="superscript"/>
                    </w:rPr>
                    <w:t>2+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+ Ag</w:t>
                  </w:r>
                  <w:r w:rsidRPr="00F44CDC">
                    <w:rPr>
                      <w:position w:val="-6"/>
                      <w:sz w:val="23"/>
                      <w:szCs w:val="23"/>
                      <w:vertAlign w:val="superscript"/>
                    </w:rPr>
                    <w:t>+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object w:dxaOrig="300" w:dyaOrig="220">
                      <v:shape id="_x0000_i1099" type="#_x0000_t75" style="width:15pt;height:11.25pt" o:ole="">
                        <v:imagedata r:id="rId111" o:title=""/>
                      </v:shape>
                      <o:OLEObject Type="Embed" ProgID="Equation.DSMT4" ShapeID="_x0000_i1099" DrawAspect="Content" ObjectID="_1581330036" r:id="rId119"/>
                    </w:objec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>Fe</w:t>
                  </w:r>
                  <w:r w:rsidRPr="00F44CDC">
                    <w:rPr>
                      <w:position w:val="-6"/>
                      <w:sz w:val="23"/>
                      <w:szCs w:val="23"/>
                      <w:vertAlign w:val="superscript"/>
                    </w:rPr>
                    <w:t>3+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 + Ag</w:t>
                  </w:r>
                </w:p>
                <w:p w:rsidR="009253DC" w:rsidRPr="00F44CDC" w:rsidRDefault="009253DC" w:rsidP="00E55878">
                  <w:pPr>
                    <w:tabs>
                      <w:tab w:val="center" w:pos="1571"/>
                    </w:tabs>
                    <w:spacing w:line="235" w:lineRule="auto"/>
                    <w:rPr>
                      <w:position w:val="-6"/>
                      <w:sz w:val="23"/>
                      <w:szCs w:val="23"/>
                    </w:rPr>
                  </w:pPr>
                  <w:r w:rsidRPr="00F44CDC">
                    <w:rPr>
                      <w:position w:val="-6"/>
                      <w:sz w:val="23"/>
                      <w:szCs w:val="23"/>
                    </w:rPr>
                    <w:t xml:space="preserve">z </w:t>
                  </w:r>
                  <w:r w:rsidRPr="00F44CDC">
                    <w:rPr>
                      <w:position w:val="-6"/>
                      <w:sz w:val="23"/>
                      <w:szCs w:val="23"/>
                    </w:rPr>
                    <w:tab/>
                    <w:t xml:space="preserve">                z</w:t>
                  </w:r>
                </w:p>
              </w:tc>
            </w:tr>
          </w:tbl>
          <w:p w:rsidR="009253DC" w:rsidRPr="00F44CDC" w:rsidRDefault="009253DC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t xml:space="preserve">Ta có: </w:t>
            </w:r>
            <w:r w:rsidRPr="00F44CDC">
              <w:rPr>
                <w:b/>
                <w:position w:val="-6"/>
                <w:sz w:val="23"/>
                <w:szCs w:val="23"/>
              </w:rPr>
              <w:t xml:space="preserve">1,6.143,5 + 108z = 262 </w:t>
            </w:r>
            <w:r w:rsidRPr="00F44CDC">
              <w:rPr>
                <w:b/>
                <w:position w:val="-6"/>
                <w:sz w:val="23"/>
                <w:szCs w:val="23"/>
              </w:rPr>
              <w:object w:dxaOrig="340" w:dyaOrig="240">
                <v:shape id="_x0000_i1100" type="#_x0000_t75" style="width:17.25pt;height:12pt" o:ole="">
                  <v:imagedata r:id="rId120" o:title=""/>
                </v:shape>
                <o:OLEObject Type="Embed" ProgID="Equation.DSMT4" ShapeID="_x0000_i1100" DrawAspect="Content" ObjectID="_1581330037" r:id="rId121"/>
              </w:object>
            </w:r>
            <w:r w:rsidRPr="00F44CDC">
              <w:rPr>
                <w:b/>
                <w:position w:val="-6"/>
                <w:sz w:val="23"/>
                <w:szCs w:val="23"/>
              </w:rPr>
              <w:t xml:space="preserve"> z = 0,3 (mol)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5</w:t>
            </w:r>
          </w:p>
        </w:tc>
      </w:tr>
      <w:tr w:rsidR="009253DC" w:rsidRPr="00781D46" w:rsidTr="00727B8C">
        <w:trPr>
          <w:trHeight w:val="586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rPr>
                <w:b/>
                <w:position w:val="-6"/>
                <w:sz w:val="23"/>
                <w:szCs w:val="23"/>
              </w:rPr>
            </w:pPr>
            <w:r w:rsidRPr="00F44CDC">
              <w:rPr>
                <w:b/>
                <w:position w:val="-6"/>
                <w:sz w:val="23"/>
                <w:szCs w:val="23"/>
              </w:rPr>
              <w:object w:dxaOrig="300" w:dyaOrig="240">
                <v:shape id="_x0000_i1101" type="#_x0000_t75" style="width:15pt;height:12pt" o:ole="">
                  <v:imagedata r:id="rId122" o:title=""/>
                </v:shape>
                <o:OLEObject Type="Embed" ProgID="Equation.DSMT4" ShapeID="_x0000_i1101" DrawAspect="Content" ObjectID="_1581330038" r:id="rId123"/>
              </w:object>
            </w:r>
            <w:r w:rsidRPr="00F44CDC">
              <w:rPr>
                <w:b/>
                <w:position w:val="-6"/>
                <w:sz w:val="23"/>
                <w:szCs w:val="23"/>
              </w:rPr>
              <w:t>x= 0,4; y = 0,8</w:t>
            </w:r>
          </w:p>
          <w:p w:rsidR="009253DC" w:rsidRPr="00F44CDC" w:rsidRDefault="009253DC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b/>
                <w:position w:val="-6"/>
                <w:sz w:val="23"/>
                <w:szCs w:val="23"/>
              </w:rPr>
              <w:t>% m</w:t>
            </w:r>
            <w:r w:rsidRPr="00F44CDC">
              <w:rPr>
                <w:b/>
                <w:position w:val="-6"/>
                <w:sz w:val="23"/>
                <w:szCs w:val="23"/>
                <w:vertAlign w:val="subscript"/>
              </w:rPr>
              <w:t>Zn</w:t>
            </w:r>
            <w:r w:rsidRPr="00F44CDC">
              <w:rPr>
                <w:b/>
                <w:position w:val="-6"/>
                <w:sz w:val="23"/>
                <w:szCs w:val="23"/>
              </w:rPr>
              <w:t xml:space="preserve"> = 69,89%; %Fe=30,11%.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5</w:t>
            </w:r>
          </w:p>
        </w:tc>
      </w:tr>
      <w:tr w:rsidR="009253DC" w:rsidRPr="00781D46" w:rsidTr="00F44CDC">
        <w:trPr>
          <w:trHeight w:val="2384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253DC" w:rsidRPr="00F44CDC" w:rsidRDefault="009253DC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2. Cho ½ hỗn hợp A có 0,8 mol Zn và 0,4 mol Fe</w:t>
            </w:r>
          </w:p>
          <w:p w:rsidR="009253DC" w:rsidRPr="00F44CDC" w:rsidRDefault="009253D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Phản ứng:</w:t>
            </w:r>
          </w:p>
          <w:p w:rsidR="009253DC" w:rsidRPr="00F44CDC" w:rsidRDefault="009253D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Zn + Cu</w:t>
            </w:r>
            <w:r w:rsidRPr="00F44CDC">
              <w:rPr>
                <w:sz w:val="23"/>
                <w:szCs w:val="23"/>
                <w:vertAlign w:val="superscript"/>
              </w:rPr>
              <w:t>2+</w:t>
            </w:r>
            <w:r w:rsidRPr="00F44CDC">
              <w:rPr>
                <w:position w:val="-6"/>
                <w:sz w:val="23"/>
                <w:szCs w:val="23"/>
              </w:rPr>
              <w:object w:dxaOrig="300" w:dyaOrig="220">
                <v:shape id="_x0000_i1102" type="#_x0000_t75" style="width:15pt;height:11.25pt" o:ole="">
                  <v:imagedata r:id="rId124" o:title=""/>
                </v:shape>
                <o:OLEObject Type="Embed" ProgID="Equation.DSMT4" ShapeID="_x0000_i1102" DrawAspect="Content" ObjectID="_1581330039" r:id="rId125"/>
              </w:object>
            </w:r>
            <w:r w:rsidRPr="00F44CDC">
              <w:rPr>
                <w:sz w:val="23"/>
                <w:szCs w:val="23"/>
              </w:rPr>
              <w:t xml:space="preserve"> Zn</w:t>
            </w:r>
            <w:r w:rsidRPr="00F44CDC">
              <w:rPr>
                <w:sz w:val="23"/>
                <w:szCs w:val="23"/>
                <w:vertAlign w:val="superscript"/>
              </w:rPr>
              <w:t>2+</w:t>
            </w:r>
            <w:r w:rsidRPr="00F44CDC">
              <w:rPr>
                <w:sz w:val="23"/>
                <w:szCs w:val="23"/>
              </w:rPr>
              <w:t xml:space="preserve"> + Cu</w:t>
            </w:r>
          </w:p>
          <w:p w:rsidR="009253DC" w:rsidRPr="00F44CDC" w:rsidRDefault="009253D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Fe + Cu</w:t>
            </w:r>
            <w:r w:rsidRPr="00F44CDC">
              <w:rPr>
                <w:sz w:val="23"/>
                <w:szCs w:val="23"/>
                <w:vertAlign w:val="superscript"/>
              </w:rPr>
              <w:t>2+</w:t>
            </w:r>
            <w:r w:rsidRPr="00F44CDC">
              <w:rPr>
                <w:position w:val="-6"/>
                <w:sz w:val="23"/>
                <w:szCs w:val="23"/>
              </w:rPr>
              <w:object w:dxaOrig="300" w:dyaOrig="220">
                <v:shape id="_x0000_i1103" type="#_x0000_t75" style="width:15pt;height:11.25pt" o:ole="">
                  <v:imagedata r:id="rId124" o:title=""/>
                </v:shape>
                <o:OLEObject Type="Embed" ProgID="Equation.DSMT4" ShapeID="_x0000_i1103" DrawAspect="Content" ObjectID="_1581330040" r:id="rId126"/>
              </w:object>
            </w:r>
            <w:r w:rsidRPr="00F44CDC">
              <w:rPr>
                <w:sz w:val="23"/>
                <w:szCs w:val="23"/>
              </w:rPr>
              <w:t>Fe</w:t>
            </w:r>
            <w:r w:rsidRPr="00F44CDC">
              <w:rPr>
                <w:sz w:val="23"/>
                <w:szCs w:val="23"/>
                <w:vertAlign w:val="superscript"/>
              </w:rPr>
              <w:t>2+</w:t>
            </w:r>
            <w:r w:rsidRPr="00F44CDC">
              <w:rPr>
                <w:sz w:val="23"/>
                <w:szCs w:val="23"/>
              </w:rPr>
              <w:t xml:space="preserve"> + Cu</w:t>
            </w:r>
          </w:p>
          <w:p w:rsidR="009253DC" w:rsidRPr="00F44CDC" w:rsidRDefault="009253D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Xét trường hợp  Zn hết, Fe chưa phản ứng </w:t>
            </w:r>
            <w:r w:rsidRPr="00F44CDC">
              <w:rPr>
                <w:position w:val="-6"/>
                <w:sz w:val="23"/>
                <w:szCs w:val="23"/>
              </w:rPr>
              <w:object w:dxaOrig="300" w:dyaOrig="240">
                <v:shape id="_x0000_i1104" type="#_x0000_t75" style="width:15pt;height:12pt" o:ole="">
                  <v:imagedata r:id="rId127" o:title=""/>
                </v:shape>
                <o:OLEObject Type="Embed" ProgID="Equation.DSMT4" ShapeID="_x0000_i1104" DrawAspect="Content" ObjectID="_1581330041" r:id="rId128"/>
              </w:object>
            </w:r>
            <w:r w:rsidRPr="00F44CDC">
              <w:rPr>
                <w:sz w:val="23"/>
                <w:szCs w:val="23"/>
              </w:rPr>
              <w:t xml:space="preserve"> khối lương kim loại thu được 73,6 gam.</w:t>
            </w:r>
          </w:p>
          <w:p w:rsidR="009253DC" w:rsidRPr="00F44CDC" w:rsidRDefault="009253D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Xét trường hợp Zn hết, Fe hết </w:t>
            </w:r>
            <w:r w:rsidRPr="00F44CDC">
              <w:rPr>
                <w:position w:val="-6"/>
                <w:sz w:val="23"/>
                <w:szCs w:val="23"/>
              </w:rPr>
              <w:object w:dxaOrig="300" w:dyaOrig="240">
                <v:shape id="_x0000_i1105" type="#_x0000_t75" style="width:15pt;height:12pt" o:ole="">
                  <v:imagedata r:id="rId127" o:title=""/>
                </v:shape>
                <o:OLEObject Type="Embed" ProgID="Equation.DSMT4" ShapeID="_x0000_i1105" DrawAspect="Content" ObjectID="_1581330042" r:id="rId129"/>
              </w:object>
            </w:r>
            <w:r w:rsidRPr="00F44CDC">
              <w:rPr>
                <w:sz w:val="23"/>
                <w:szCs w:val="23"/>
              </w:rPr>
              <w:t xml:space="preserve"> khối lương kim loại thu được 76,8 gam.</w:t>
            </w:r>
          </w:p>
          <w:p w:rsidR="009253DC" w:rsidRPr="00F44CDC" w:rsidRDefault="009253D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Khối lượng kim loại thực tế thu được là 74 gam, chứng tỏ bài toán có 2 trường hợp: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</w:t>
            </w:r>
            <w:r w:rsidR="005E7A3F" w:rsidRPr="00F44CDC">
              <w:rPr>
                <w:rFonts w:eastAsia="Calibri"/>
                <w:sz w:val="23"/>
                <w:szCs w:val="23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5</w:t>
            </w:r>
          </w:p>
        </w:tc>
      </w:tr>
      <w:tr w:rsidR="009253DC" w:rsidRPr="00781D46" w:rsidTr="00F44CDC">
        <w:trPr>
          <w:trHeight w:val="341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9253DC" w:rsidRPr="00F44CDC" w:rsidRDefault="009253DC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TH1: Zn phản ứng và dư</w:t>
            </w:r>
          </w:p>
          <w:p w:rsidR="009253DC" w:rsidRPr="00F44CDC" w:rsidRDefault="009253D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Gọi số mol Zn phản ứng là a</w:t>
            </w:r>
          </w:p>
          <w:p w:rsidR="009253DC" w:rsidRPr="00F44CDC" w:rsidRDefault="009253D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>m</w:t>
            </w:r>
            <w:r w:rsidRPr="00F44CDC">
              <w:rPr>
                <w:sz w:val="23"/>
                <w:szCs w:val="23"/>
                <w:vertAlign w:val="subscript"/>
              </w:rPr>
              <w:t xml:space="preserve">giảm </w:t>
            </w:r>
            <w:r w:rsidRPr="00F44CDC">
              <w:rPr>
                <w:sz w:val="23"/>
                <w:szCs w:val="23"/>
              </w:rPr>
              <w:t>= m</w:t>
            </w:r>
            <w:r w:rsidRPr="00F44CDC">
              <w:rPr>
                <w:sz w:val="23"/>
                <w:szCs w:val="23"/>
                <w:vertAlign w:val="subscript"/>
              </w:rPr>
              <w:t>Zn</w:t>
            </w:r>
            <w:r w:rsidRPr="00F44CDC">
              <w:rPr>
                <w:sz w:val="23"/>
                <w:szCs w:val="23"/>
              </w:rPr>
              <w:t xml:space="preserve"> – m</w:t>
            </w:r>
            <w:r w:rsidRPr="00F44CDC">
              <w:rPr>
                <w:sz w:val="23"/>
                <w:szCs w:val="23"/>
                <w:vertAlign w:val="subscript"/>
              </w:rPr>
              <w:t>Cu</w:t>
            </w:r>
            <w:r w:rsidRPr="00F44CDC">
              <w:rPr>
                <w:position w:val="-6"/>
                <w:sz w:val="23"/>
                <w:szCs w:val="23"/>
              </w:rPr>
              <w:object w:dxaOrig="300" w:dyaOrig="240">
                <v:shape id="_x0000_i1106" type="#_x0000_t75" style="width:15pt;height:12pt" o:ole="">
                  <v:imagedata r:id="rId127" o:title=""/>
                </v:shape>
                <o:OLEObject Type="Embed" ProgID="Equation.DSMT4" ShapeID="_x0000_i1106" DrawAspect="Content" ObjectID="_1581330043" r:id="rId130"/>
              </w:object>
            </w:r>
            <w:r w:rsidRPr="00F44CDC">
              <w:rPr>
                <w:sz w:val="23"/>
                <w:szCs w:val="23"/>
              </w:rPr>
              <w:t>0,4 = 65a -64a</w:t>
            </w:r>
            <w:r w:rsidRPr="00F44CDC">
              <w:rPr>
                <w:position w:val="-6"/>
                <w:sz w:val="23"/>
                <w:szCs w:val="23"/>
              </w:rPr>
              <w:object w:dxaOrig="340" w:dyaOrig="240">
                <v:shape id="_x0000_i1107" type="#_x0000_t75" style="width:17.25pt;height:12pt" o:ole="">
                  <v:imagedata r:id="rId131" o:title=""/>
                </v:shape>
                <o:OLEObject Type="Embed" ProgID="Equation.DSMT4" ShapeID="_x0000_i1107" DrawAspect="Content" ObjectID="_1581330044" r:id="rId132"/>
              </w:object>
            </w:r>
            <w:r w:rsidRPr="00F44CDC">
              <w:rPr>
                <w:sz w:val="23"/>
                <w:szCs w:val="23"/>
              </w:rPr>
              <w:t xml:space="preserve">a =0,4 </w:t>
            </w:r>
            <w:r w:rsidRPr="00F44CDC">
              <w:rPr>
                <w:position w:val="-6"/>
                <w:sz w:val="23"/>
                <w:szCs w:val="23"/>
              </w:rPr>
              <w:object w:dxaOrig="300" w:dyaOrig="240">
                <v:shape id="_x0000_i1108" type="#_x0000_t75" style="width:15pt;height:12pt" o:ole="">
                  <v:imagedata r:id="rId127" o:title=""/>
                </v:shape>
                <o:OLEObject Type="Embed" ProgID="Equation.DSMT4" ShapeID="_x0000_i1108" DrawAspect="Content" ObjectID="_1581330045" r:id="rId133"/>
              </w:object>
            </w:r>
            <w:r w:rsidRPr="00F44CDC">
              <w:rPr>
                <w:position w:val="-18"/>
                <w:sz w:val="23"/>
                <w:szCs w:val="23"/>
              </w:rPr>
              <w:object w:dxaOrig="1480" w:dyaOrig="420">
                <v:shape id="_x0000_i1109" type="#_x0000_t75" style="width:73.5pt;height:21pt" o:ole="">
                  <v:imagedata r:id="rId134" o:title=""/>
                </v:shape>
                <o:OLEObject Type="Embed" ProgID="Equation.DSMT4" ShapeID="_x0000_i1109" DrawAspect="Content" ObjectID="_1581330046" r:id="rId135"/>
              </w:objec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</w:t>
            </w:r>
            <w:r w:rsidR="00FB2ACE" w:rsidRPr="00F44CDC">
              <w:rPr>
                <w:rFonts w:eastAsia="Calibri"/>
                <w:sz w:val="23"/>
                <w:szCs w:val="23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5</w:t>
            </w:r>
          </w:p>
        </w:tc>
      </w:tr>
      <w:tr w:rsidR="009253DC" w:rsidRPr="00781D46" w:rsidTr="00727B8C">
        <w:trPr>
          <w:trHeight w:val="56"/>
        </w:trPr>
        <w:tc>
          <w:tcPr>
            <w:tcW w:w="12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253DC" w:rsidRPr="00F44CDC" w:rsidRDefault="009253DC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t xml:space="preserve">TH2: Zn, Fe phản ứng và dư, gọi số mol Fe phản ứng b </w:t>
            </w:r>
          </w:p>
          <w:p w:rsidR="009253DC" w:rsidRPr="00F44CDC" w:rsidRDefault="009253DC" w:rsidP="00E55878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sz w:val="23"/>
                <w:szCs w:val="23"/>
              </w:rPr>
              <w:lastRenderedPageBreak/>
              <w:t>m</w:t>
            </w:r>
            <w:r w:rsidRPr="00F44CDC">
              <w:rPr>
                <w:sz w:val="23"/>
                <w:szCs w:val="23"/>
                <w:vertAlign w:val="subscript"/>
              </w:rPr>
              <w:t xml:space="preserve">giảm </w:t>
            </w:r>
            <w:r w:rsidRPr="00F44CDC">
              <w:rPr>
                <w:sz w:val="23"/>
                <w:szCs w:val="23"/>
              </w:rPr>
              <w:t>= m</w:t>
            </w:r>
            <w:r w:rsidRPr="00F44CDC">
              <w:rPr>
                <w:sz w:val="23"/>
                <w:szCs w:val="23"/>
                <w:vertAlign w:val="subscript"/>
              </w:rPr>
              <w:t>Zn</w:t>
            </w:r>
            <w:r w:rsidRPr="00F44CDC">
              <w:rPr>
                <w:sz w:val="23"/>
                <w:szCs w:val="23"/>
              </w:rPr>
              <w:t xml:space="preserve"> + m</w:t>
            </w:r>
            <w:r w:rsidRPr="00F44CDC">
              <w:rPr>
                <w:sz w:val="23"/>
                <w:szCs w:val="23"/>
                <w:vertAlign w:val="subscript"/>
              </w:rPr>
              <w:t xml:space="preserve">Fe pư </w:t>
            </w:r>
            <w:r w:rsidRPr="00F44CDC">
              <w:rPr>
                <w:sz w:val="23"/>
                <w:szCs w:val="23"/>
              </w:rPr>
              <w:t>– m</w:t>
            </w:r>
            <w:r w:rsidRPr="00F44CDC">
              <w:rPr>
                <w:sz w:val="23"/>
                <w:szCs w:val="23"/>
                <w:vertAlign w:val="subscript"/>
              </w:rPr>
              <w:t>Cu</w:t>
            </w:r>
          </w:p>
          <w:p w:rsidR="009253DC" w:rsidRPr="00F44CDC" w:rsidRDefault="009253DC" w:rsidP="002A0B3A">
            <w:pPr>
              <w:spacing w:line="235" w:lineRule="auto"/>
              <w:rPr>
                <w:sz w:val="23"/>
                <w:szCs w:val="23"/>
              </w:rPr>
            </w:pPr>
            <w:r w:rsidRPr="00F44CDC">
              <w:rPr>
                <w:position w:val="-6"/>
                <w:sz w:val="23"/>
                <w:szCs w:val="23"/>
              </w:rPr>
              <w:object w:dxaOrig="300" w:dyaOrig="240">
                <v:shape id="_x0000_i1110" type="#_x0000_t75" style="width:15pt;height:12pt" o:ole="">
                  <v:imagedata r:id="rId127" o:title=""/>
                </v:shape>
                <o:OLEObject Type="Embed" ProgID="Equation.DSMT4" ShapeID="_x0000_i1110" DrawAspect="Content" ObjectID="_1581330047" r:id="rId136"/>
              </w:object>
            </w:r>
            <w:r w:rsidRPr="00F44CDC">
              <w:rPr>
                <w:sz w:val="23"/>
                <w:szCs w:val="23"/>
              </w:rPr>
              <w:t>65.0,8 + 56b – 64(0,8+b) = 0,4</w:t>
            </w:r>
            <w:r w:rsidRPr="00F44CDC">
              <w:rPr>
                <w:position w:val="-6"/>
                <w:sz w:val="23"/>
                <w:szCs w:val="23"/>
              </w:rPr>
              <w:object w:dxaOrig="340" w:dyaOrig="240">
                <v:shape id="_x0000_i1111" type="#_x0000_t75" style="width:17.25pt;height:12pt" o:ole="">
                  <v:imagedata r:id="rId131" o:title=""/>
                </v:shape>
                <o:OLEObject Type="Embed" ProgID="Equation.DSMT4" ShapeID="_x0000_i1111" DrawAspect="Content" ObjectID="_1581330048" r:id="rId137"/>
              </w:object>
            </w:r>
            <w:r w:rsidRPr="00F44CDC">
              <w:rPr>
                <w:sz w:val="23"/>
                <w:szCs w:val="23"/>
              </w:rPr>
              <w:t xml:space="preserve">b =0,005 </w:t>
            </w:r>
            <w:r w:rsidRPr="00F44CDC">
              <w:rPr>
                <w:position w:val="-6"/>
                <w:sz w:val="23"/>
                <w:szCs w:val="23"/>
              </w:rPr>
              <w:object w:dxaOrig="300" w:dyaOrig="240">
                <v:shape id="_x0000_i1112" type="#_x0000_t75" style="width:15pt;height:12pt" o:ole="">
                  <v:imagedata r:id="rId127" o:title=""/>
                </v:shape>
                <o:OLEObject Type="Embed" ProgID="Equation.DSMT4" ShapeID="_x0000_i1112" DrawAspect="Content" ObjectID="_1581330049" r:id="rId138"/>
              </w:object>
            </w:r>
            <w:r w:rsidR="009A7BE4" w:rsidRPr="00F44CDC">
              <w:rPr>
                <w:b/>
                <w:position w:val="-18"/>
                <w:sz w:val="23"/>
                <w:szCs w:val="23"/>
              </w:rPr>
              <w:object w:dxaOrig="1719" w:dyaOrig="420">
                <v:shape id="_x0000_i1113" type="#_x0000_t75" style="width:85.5pt;height:21pt" o:ole="">
                  <v:imagedata r:id="rId139" o:title=""/>
                </v:shape>
                <o:OLEObject Type="Embed" ProgID="Equation.DSMT4" ShapeID="_x0000_i1113" DrawAspect="Content" ObjectID="_1581330050" r:id="rId140"/>
              </w:objec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253DC" w:rsidRPr="00F44CDC" w:rsidRDefault="009253DC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lastRenderedPageBreak/>
              <w:t>0,5</w:t>
            </w:r>
          </w:p>
        </w:tc>
      </w:tr>
      <w:tr w:rsidR="00FC7FAD" w:rsidRPr="00781D46" w:rsidTr="007C242B">
        <w:trPr>
          <w:trHeight w:val="1187"/>
        </w:trPr>
        <w:tc>
          <w:tcPr>
            <w:tcW w:w="126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  <w:r w:rsidRPr="00F44CDC">
              <w:rPr>
                <w:b/>
                <w:sz w:val="23"/>
                <w:szCs w:val="23"/>
              </w:rPr>
              <w:lastRenderedPageBreak/>
              <w:t>Câu VI</w:t>
            </w:r>
          </w:p>
          <w:p w:rsidR="00FC7FAD" w:rsidRPr="00F44CDC" w:rsidRDefault="00FC7FAD" w:rsidP="00E55878">
            <w:pPr>
              <w:spacing w:line="235" w:lineRule="auto"/>
              <w:jc w:val="center"/>
              <w:rPr>
                <w:rFonts w:eastAsia="Calibri"/>
                <w:sz w:val="23"/>
                <w:szCs w:val="23"/>
              </w:rPr>
            </w:pPr>
            <w:r w:rsidRPr="00F44CDC">
              <w:rPr>
                <w:b/>
                <w:sz w:val="23"/>
                <w:szCs w:val="23"/>
              </w:rPr>
              <w:t>3,5 điểm</w:t>
            </w:r>
          </w:p>
        </w:tc>
        <w:tc>
          <w:tcPr>
            <w:tcW w:w="774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position w:val="-6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1. 0,2 mol X tác dụng vừa đủ với 0,2 mol HCl </w:t>
            </w:r>
            <w:r w:rsidRPr="00F44CDC">
              <w:rPr>
                <w:position w:val="-6"/>
                <w:sz w:val="23"/>
                <w:szCs w:val="23"/>
              </w:rPr>
              <w:object w:dxaOrig="300" w:dyaOrig="240">
                <v:shape id="_x0000_i1114" type="#_x0000_t75" style="width:15pt;height:12pt" o:ole="">
                  <v:imagedata r:id="rId122" o:title=""/>
                </v:shape>
                <o:OLEObject Type="Embed" ProgID="Equation.DSMT4" ShapeID="_x0000_i1114" DrawAspect="Content" ObjectID="_1581330051" r:id="rId141"/>
              </w:object>
            </w:r>
            <w:r w:rsidRPr="00F44CDC">
              <w:rPr>
                <w:position w:val="-6"/>
                <w:sz w:val="23"/>
                <w:szCs w:val="23"/>
              </w:rPr>
              <w:t xml:space="preserve"> amino axit có một nhóm NH</w:t>
            </w:r>
            <w:r w:rsidRPr="00F44CDC">
              <w:rPr>
                <w:position w:val="-6"/>
                <w:sz w:val="23"/>
                <w:szCs w:val="23"/>
                <w:vertAlign w:val="subscript"/>
              </w:rPr>
              <w:t>2</w:t>
            </w:r>
            <w:r w:rsidRPr="00F44CDC">
              <w:rPr>
                <w:position w:val="-6"/>
                <w:sz w:val="23"/>
                <w:szCs w:val="23"/>
              </w:rPr>
              <w:t>.</w:t>
            </w:r>
          </w:p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Coi như: 0,2mol X + 0,2mol HCl + 0,4mol NaOH</w:t>
            </w:r>
          </w:p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Nếu amino axit có một nhóm COOH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40">
                <v:shape id="_x0000_i1115" type="#_x0000_t75" style="width:15pt;height:12pt" o:ole="">
                  <v:imagedata r:id="rId142" o:title=""/>
                </v:shape>
                <o:OLEObject Type="Embed" ProgID="Equation.DSMT4" ShapeID="_x0000_i1115" DrawAspect="Content" ObjectID="_1581330052" r:id="rId143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Vô lí</w:t>
            </w:r>
          </w:p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40">
                <v:shape id="_x0000_i1116" type="#_x0000_t75" style="width:15pt;height:12pt" o:ole="">
                  <v:imagedata r:id="rId142" o:title=""/>
                </v:shape>
                <o:OLEObject Type="Embed" ProgID="Equation.DSMT4" ShapeID="_x0000_i1116" DrawAspect="Content" ObjectID="_1581330053" r:id="rId144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amino axit có 2 nhóm COOH ( vì X có mạch C không phân nhánh)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5</w:t>
            </w:r>
          </w:p>
        </w:tc>
      </w:tr>
      <w:tr w:rsidR="00FC7FAD" w:rsidRPr="00781D46" w:rsidTr="00727B8C">
        <w:trPr>
          <w:trHeight w:val="2223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N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 xml:space="preserve"> + HCl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20">
                <v:shape id="_x0000_i1117" type="#_x0000_t75" style="width:15pt;height:11.25pt" o:ole="">
                  <v:imagedata r:id="rId145" o:title=""/>
                </v:shape>
                <o:OLEObject Type="Embed" ProgID="Equation.DSMT4" ShapeID="_x0000_i1117" DrawAspect="Content" ObjectID="_1581330054" r:id="rId146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N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Cl</w:t>
            </w:r>
          </w:p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a                  a                  a</w:t>
            </w:r>
          </w:p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  <w:vertAlign w:val="subscript"/>
              </w:rPr>
            </w:pP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NR(COOH)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 xml:space="preserve"> + HCl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20">
                <v:shape id="_x0000_i1118" type="#_x0000_t75" style="width:15pt;height:11.25pt" o:ole="">
                  <v:imagedata r:id="rId145" o:title=""/>
                </v:shape>
                <o:OLEObject Type="Embed" ProgID="Equation.DSMT4" ShapeID="_x0000_i1118" DrawAspect="Content" ObjectID="_1581330055" r:id="rId147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Cl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NR(COOH)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</w:p>
          <w:p w:rsidR="00FC7FAD" w:rsidRPr="00F44CDC" w:rsidRDefault="00FC7FAD" w:rsidP="00E55878">
            <w:pPr>
              <w:tabs>
                <w:tab w:val="left" w:pos="2004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b                             b                     b</w:t>
            </w:r>
          </w:p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N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 xml:space="preserve">Cl  + NaOH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20">
                <v:shape id="_x0000_i1119" type="#_x0000_t75" style="width:15pt;height:11.25pt" o:ole="">
                  <v:imagedata r:id="rId145" o:title=""/>
                </v:shape>
                <o:OLEObject Type="Embed" ProgID="Equation.DSMT4" ShapeID="_x0000_i1119" DrawAspect="Content" ObjectID="_1581330056" r:id="rId148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C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N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 xml:space="preserve"> + 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 + NaCl</w:t>
            </w:r>
          </w:p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        a                a                                               a</w:t>
            </w:r>
          </w:p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Cl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NR(COOH)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 xml:space="preserve"> + 3NaOH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20">
                <v:shape id="_x0000_i1120" type="#_x0000_t75" style="width:15pt;height:11.25pt" o:ole="">
                  <v:imagedata r:id="rId145" o:title=""/>
                </v:shape>
                <o:OLEObject Type="Embed" ProgID="Equation.DSMT4" ShapeID="_x0000_i1120" DrawAspect="Content" ObjectID="_1581330057" r:id="rId149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NR(COONa)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 xml:space="preserve"> + NaCl + 2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</w:p>
          <w:p w:rsidR="00FC7FAD" w:rsidRPr="00F44CDC" w:rsidRDefault="00FC7FAD" w:rsidP="00E55878">
            <w:pPr>
              <w:tabs>
                <w:tab w:val="left" w:pos="2246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        b                          3b                        b                      b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25</w:t>
            </w:r>
          </w:p>
        </w:tc>
      </w:tr>
      <w:tr w:rsidR="00FC7FAD" w:rsidRPr="00781D46" w:rsidTr="00727B8C">
        <w:trPr>
          <w:trHeight w:val="1094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FC7FAD" w:rsidRPr="00F44CDC" w:rsidRDefault="00FC7FAD" w:rsidP="00E55878">
            <w:pPr>
              <w:tabs>
                <w:tab w:val="left" w:pos="2246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position w:val="-50"/>
                <w:sz w:val="23"/>
                <w:szCs w:val="23"/>
              </w:rPr>
              <w:object w:dxaOrig="5820" w:dyaOrig="1120">
                <v:shape id="_x0000_i1121" type="#_x0000_t75" style="width:291pt;height:55.5pt" o:ole="">
                  <v:imagedata r:id="rId150" o:title=""/>
                </v:shape>
                <o:OLEObject Type="Embed" ProgID="Equation.DSMT4" ShapeID="_x0000_i1121" DrawAspect="Content" ObjectID="_1581330058" r:id="rId151"/>
              </w:objec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5</w:t>
            </w:r>
          </w:p>
        </w:tc>
      </w:tr>
      <w:tr w:rsidR="00FC7FAD" w:rsidRPr="00781D46" w:rsidTr="00727B8C">
        <w:trPr>
          <w:trHeight w:val="576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jc w:val="center"/>
              <w:rPr>
                <w:b/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7FAD" w:rsidRPr="00F44CDC" w:rsidRDefault="00FC7FAD" w:rsidP="00E55878">
            <w:pPr>
              <w:tabs>
                <w:tab w:val="left" w:pos="2246"/>
              </w:tabs>
              <w:spacing w:line="235" w:lineRule="auto"/>
              <w:rPr>
                <w:rFonts w:eastAsia="Calibri"/>
                <w:b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Vậy công thức của A: </w:t>
            </w:r>
            <w:r w:rsidRPr="00F44CDC">
              <w:rPr>
                <w:rFonts w:eastAsia="Calibri"/>
                <w:b/>
                <w:sz w:val="23"/>
                <w:szCs w:val="23"/>
              </w:rPr>
              <w:t>HOOC-C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b/>
                <w:sz w:val="23"/>
                <w:szCs w:val="23"/>
              </w:rPr>
              <w:t>-C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b/>
                <w:sz w:val="23"/>
                <w:szCs w:val="23"/>
              </w:rPr>
              <w:t>-CH(N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b/>
                <w:sz w:val="23"/>
                <w:szCs w:val="23"/>
              </w:rPr>
              <w:t>)-COOH</w:t>
            </w:r>
          </w:p>
          <w:p w:rsidR="00FC7FAD" w:rsidRPr="00F44CDC" w:rsidRDefault="00FC7FAD" w:rsidP="00E55878">
            <w:pPr>
              <w:tabs>
                <w:tab w:val="left" w:pos="2246"/>
              </w:tabs>
              <w:spacing w:line="235" w:lineRule="auto"/>
              <w:rPr>
                <w:rFonts w:eastAsia="Calibri"/>
                <w:position w:val="-50"/>
                <w:sz w:val="23"/>
                <w:szCs w:val="23"/>
              </w:rPr>
            </w:pPr>
            <w:r w:rsidRPr="00F44CDC">
              <w:rPr>
                <w:rFonts w:eastAsia="Calibri"/>
                <w:b/>
                <w:sz w:val="23"/>
                <w:szCs w:val="23"/>
              </w:rPr>
              <w:t>Axit 2-aminopentadioic.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25</w:t>
            </w:r>
          </w:p>
        </w:tc>
      </w:tr>
      <w:tr w:rsidR="00FC7FAD" w:rsidRPr="00781D46" w:rsidTr="00727B8C">
        <w:trPr>
          <w:trHeight w:val="2224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2.</w:t>
            </w:r>
          </w:p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(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17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5</w:t>
            </w:r>
            <w:r w:rsidRPr="00F44CDC">
              <w:rPr>
                <w:rFonts w:eastAsia="Calibri"/>
                <w:sz w:val="23"/>
                <w:szCs w:val="23"/>
              </w:rPr>
              <w:t>COO)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5</w:t>
            </w:r>
            <w:r w:rsidRPr="00F44CDC">
              <w:rPr>
                <w:rFonts w:eastAsia="Calibri"/>
                <w:sz w:val="23"/>
                <w:szCs w:val="23"/>
              </w:rPr>
              <w:t xml:space="preserve"> + 3NaOH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20">
                <v:shape id="_x0000_i1122" type="#_x0000_t75" style="width:15pt;height:11.25pt" o:ole="">
                  <v:imagedata r:id="rId152" o:title=""/>
                </v:shape>
                <o:OLEObject Type="Embed" ProgID="Equation.DSMT4" ShapeID="_x0000_i1122" DrawAspect="Content" ObjectID="_1581330059" r:id="rId153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3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17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5</w:t>
            </w:r>
            <w:r w:rsidRPr="00F44CDC">
              <w:rPr>
                <w:rFonts w:eastAsia="Calibri"/>
                <w:sz w:val="23"/>
                <w:szCs w:val="23"/>
              </w:rPr>
              <w:t>COONa + 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5</w:t>
            </w:r>
            <w:r w:rsidRPr="00F44CDC">
              <w:rPr>
                <w:rFonts w:eastAsia="Calibri"/>
                <w:sz w:val="23"/>
                <w:szCs w:val="23"/>
              </w:rPr>
              <w:t>(OH)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</w:p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             a                         3a                       3a                        a</w:t>
            </w:r>
          </w:p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RCOOR</w:t>
            </w:r>
            <w:r w:rsidRPr="00F44CDC">
              <w:rPr>
                <w:rFonts w:eastAsia="Calibri"/>
                <w:sz w:val="23"/>
                <w:szCs w:val="23"/>
                <w:vertAlign w:val="superscript"/>
              </w:rPr>
              <w:t>’</w:t>
            </w:r>
            <w:r w:rsidRPr="00F44CDC">
              <w:rPr>
                <w:rFonts w:eastAsia="Calibri"/>
                <w:sz w:val="23"/>
                <w:szCs w:val="23"/>
              </w:rPr>
              <w:t xml:space="preserve"> + NaOH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20">
                <v:shape id="_x0000_i1123" type="#_x0000_t75" style="width:15pt;height:11.25pt" o:ole="">
                  <v:imagedata r:id="rId152" o:title=""/>
                </v:shape>
                <o:OLEObject Type="Embed" ProgID="Equation.DSMT4" ShapeID="_x0000_i1123" DrawAspect="Content" ObjectID="_1581330060" r:id="rId154"/>
              </w:object>
            </w:r>
            <w:r w:rsidRPr="00F44CDC">
              <w:rPr>
                <w:rFonts w:eastAsia="Calibri"/>
                <w:sz w:val="23"/>
                <w:szCs w:val="23"/>
              </w:rPr>
              <w:t>RCOONa + R’OH</w:t>
            </w:r>
          </w:p>
          <w:p w:rsidR="00FC7FAD" w:rsidRPr="00F44CDC" w:rsidRDefault="00FC7FAD" w:rsidP="00E55878">
            <w:pPr>
              <w:tabs>
                <w:tab w:val="left" w:pos="1256"/>
                <w:tab w:val="left" w:pos="2580"/>
                <w:tab w:val="center" w:pos="3365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       b</w:t>
            </w:r>
            <w:r w:rsidRPr="00F44CDC">
              <w:rPr>
                <w:rFonts w:eastAsia="Calibri"/>
                <w:sz w:val="23"/>
                <w:szCs w:val="23"/>
              </w:rPr>
              <w:tab/>
              <w:t xml:space="preserve"> b</w:t>
            </w:r>
            <w:r w:rsidRPr="00F44CDC">
              <w:rPr>
                <w:rFonts w:eastAsia="Calibri"/>
                <w:sz w:val="23"/>
                <w:szCs w:val="23"/>
              </w:rPr>
              <w:tab/>
              <w:t>b</w:t>
            </w:r>
            <w:r w:rsidRPr="00F44CDC">
              <w:rPr>
                <w:rFonts w:eastAsia="Calibri"/>
                <w:sz w:val="23"/>
                <w:szCs w:val="23"/>
              </w:rPr>
              <w:tab/>
              <w:t xml:space="preserve">  b</w:t>
            </w:r>
          </w:p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HCl + NaOH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20">
                <v:shape id="_x0000_i1124" type="#_x0000_t75" style="width:15pt;height:11.25pt" o:ole="">
                  <v:imagedata r:id="rId152" o:title=""/>
                </v:shape>
                <o:OLEObject Type="Embed" ProgID="Equation.DSMT4" ShapeID="_x0000_i1124" DrawAspect="Content" ObjectID="_1581330061" r:id="rId155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NaCl + 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</w:p>
          <w:p w:rsidR="00FC7FAD" w:rsidRPr="00F44CDC" w:rsidRDefault="00FC7FAD" w:rsidP="00E55878">
            <w:pPr>
              <w:tabs>
                <w:tab w:val="left" w:pos="887"/>
                <w:tab w:val="left" w:pos="1981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   c</w:t>
            </w:r>
            <w:r w:rsidRPr="00F44CDC">
              <w:rPr>
                <w:rFonts w:eastAsia="Calibri"/>
                <w:sz w:val="23"/>
                <w:szCs w:val="23"/>
              </w:rPr>
              <w:tab/>
              <w:t>c</w:t>
            </w:r>
            <w:r w:rsidRPr="00F44CDC">
              <w:rPr>
                <w:rFonts w:eastAsia="Calibri"/>
                <w:sz w:val="23"/>
                <w:szCs w:val="23"/>
              </w:rPr>
              <w:tab/>
              <w:t>c</w:t>
            </w:r>
          </w:p>
          <w:p w:rsidR="00FC7FAD" w:rsidRPr="00F44CDC" w:rsidRDefault="00FC7FAD" w:rsidP="00E55878">
            <w:pPr>
              <w:tabs>
                <w:tab w:val="left" w:pos="887"/>
                <w:tab w:val="left" w:pos="1981"/>
              </w:tabs>
              <w:spacing w:line="235" w:lineRule="auto"/>
              <w:rPr>
                <w:rFonts w:eastAsia="Calibri"/>
                <w:b/>
                <w:sz w:val="23"/>
                <w:szCs w:val="23"/>
              </w:rPr>
            </w:pPr>
            <w:r w:rsidRPr="00F44CDC">
              <w:rPr>
                <w:rFonts w:eastAsia="Calibri"/>
                <w:b/>
                <w:sz w:val="23"/>
                <w:szCs w:val="23"/>
              </w:rPr>
              <w:t>3a + b +c = 0,6 (1)</w:t>
            </w:r>
          </w:p>
        </w:tc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0,25 </w:t>
            </w:r>
          </w:p>
        </w:tc>
      </w:tr>
      <w:tr w:rsidR="00FC7FAD" w:rsidRPr="00781D46" w:rsidTr="00727B8C">
        <w:trPr>
          <w:trHeight w:val="1646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FC7FAD" w:rsidRPr="00F44CDC" w:rsidRDefault="00FC7FAD" w:rsidP="00E55878">
            <w:pPr>
              <w:tabs>
                <w:tab w:val="left" w:pos="887"/>
                <w:tab w:val="left" w:pos="1981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Đốt ancol thu được: 0,8mol 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 xml:space="preserve"> và 1mol 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</w:p>
          <w:p w:rsidR="00FC7FAD" w:rsidRPr="00F44CDC" w:rsidRDefault="00FC7FAD" w:rsidP="00E55878">
            <w:pPr>
              <w:tabs>
                <w:tab w:val="left" w:pos="887"/>
                <w:tab w:val="left" w:pos="1981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8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20">
                <v:shape id="_x0000_i1125" type="#_x0000_t75" style="width:15pt;height:11.25pt" o:ole="">
                  <v:imagedata r:id="rId152" o:title=""/>
                </v:shape>
                <o:OLEObject Type="Embed" ProgID="Equation.DSMT4" ShapeID="_x0000_i1125" DrawAspect="Content" ObjectID="_1581330062" r:id="rId156"/>
              </w:object>
            </w:r>
            <w:r w:rsidRPr="00F44CDC">
              <w:rPr>
                <w:rFonts w:eastAsia="Calibri"/>
                <w:sz w:val="23"/>
                <w:szCs w:val="23"/>
              </w:rPr>
              <w:t>3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 xml:space="preserve"> + 4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</w:p>
          <w:p w:rsidR="00FC7FAD" w:rsidRPr="00F44CDC" w:rsidRDefault="00FC7FAD" w:rsidP="00E55878">
            <w:pPr>
              <w:tabs>
                <w:tab w:val="left" w:pos="1290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 a</w:t>
            </w:r>
            <w:r w:rsidRPr="00F44CDC">
              <w:rPr>
                <w:rFonts w:eastAsia="Calibri"/>
                <w:sz w:val="23"/>
                <w:szCs w:val="23"/>
              </w:rPr>
              <w:tab/>
              <w:t>3a</w:t>
            </w:r>
          </w:p>
          <w:p w:rsidR="00FC7FAD" w:rsidRPr="00F44CDC" w:rsidRDefault="00FC7FAD" w:rsidP="00E55878">
            <w:pPr>
              <w:tabs>
                <w:tab w:val="left" w:pos="887"/>
                <w:tab w:val="left" w:pos="1981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n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n+2</w:t>
            </w:r>
            <w:r w:rsidRPr="00F44CDC">
              <w:rPr>
                <w:rFonts w:eastAsia="Calibri"/>
                <w:sz w:val="23"/>
                <w:szCs w:val="23"/>
              </w:rPr>
              <w:t xml:space="preserve">O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20">
                <v:shape id="_x0000_i1126" type="#_x0000_t75" style="width:15pt;height:11.25pt" o:ole="">
                  <v:imagedata r:id="rId152" o:title=""/>
                </v:shape>
                <o:OLEObject Type="Embed" ProgID="Equation.DSMT4" ShapeID="_x0000_i1126" DrawAspect="Content" ObjectID="_1581330063" r:id="rId157"/>
              </w:object>
            </w:r>
            <w:r w:rsidRPr="00F44CDC">
              <w:rPr>
                <w:rFonts w:eastAsia="Calibri"/>
                <w:sz w:val="23"/>
                <w:szCs w:val="23"/>
              </w:rPr>
              <w:t>n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 xml:space="preserve"> + (n+1)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</w:p>
          <w:p w:rsidR="00FC7FAD" w:rsidRPr="00F44CDC" w:rsidRDefault="00FC7FAD" w:rsidP="00E55878">
            <w:pPr>
              <w:tabs>
                <w:tab w:val="left" w:pos="1428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     b</w:t>
            </w:r>
            <w:r w:rsidRPr="00F44CDC">
              <w:rPr>
                <w:rFonts w:eastAsia="Calibri"/>
                <w:sz w:val="23"/>
                <w:szCs w:val="23"/>
              </w:rPr>
              <w:tab/>
              <w:t>nb</w:t>
            </w:r>
          </w:p>
          <w:p w:rsidR="00FC7FAD" w:rsidRPr="00F44CDC" w:rsidRDefault="00FC7FAD" w:rsidP="00E55878">
            <w:pPr>
              <w:tabs>
                <w:tab w:val="left" w:pos="1348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n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hỗn hợp ancol</w:t>
            </w:r>
            <w:r w:rsidRPr="00F44CDC">
              <w:rPr>
                <w:rFonts w:eastAsia="Calibri"/>
                <w:sz w:val="23"/>
                <w:szCs w:val="23"/>
              </w:rPr>
              <w:t xml:space="preserve"> = </w:t>
            </w:r>
            <w:r w:rsidRPr="00F44CDC">
              <w:rPr>
                <w:rFonts w:eastAsia="Calibri"/>
                <w:position w:val="-14"/>
                <w:sz w:val="23"/>
                <w:szCs w:val="23"/>
              </w:rPr>
              <w:object w:dxaOrig="1060" w:dyaOrig="380">
                <v:shape id="_x0000_i1127" type="#_x0000_t75" style="width:53.25pt;height:18.75pt" o:ole="">
                  <v:imagedata r:id="rId158" o:title=""/>
                </v:shape>
                <o:OLEObject Type="Embed" ProgID="Equation.DSMT4" ShapeID="_x0000_i1127" DrawAspect="Content" ObjectID="_1581330064" r:id="rId159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= 0,2 (mol)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40">
                <v:shape id="_x0000_i1128" type="#_x0000_t75" style="width:15pt;height:12pt" o:ole="">
                  <v:imagedata r:id="rId160" o:title=""/>
                </v:shape>
                <o:OLEObject Type="Embed" ProgID="Equation.DSMT4" ShapeID="_x0000_i1128" DrawAspect="Content" ObjectID="_1581330065" r:id="rId161"/>
              </w:object>
            </w:r>
            <w:r w:rsidRPr="00F44CDC">
              <w:rPr>
                <w:rFonts w:eastAsia="Calibri"/>
                <w:b/>
                <w:sz w:val="23"/>
                <w:szCs w:val="23"/>
              </w:rPr>
              <w:t>a + b = 0,2 (2)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25</w:t>
            </w:r>
          </w:p>
        </w:tc>
      </w:tr>
      <w:tr w:rsidR="00FC7FAD" w:rsidRPr="00781D46" w:rsidTr="00727B8C">
        <w:trPr>
          <w:trHeight w:val="2009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FC7FAD" w:rsidRPr="00F44CDC" w:rsidRDefault="00FC7FAD" w:rsidP="00E55878">
            <w:pPr>
              <w:tabs>
                <w:tab w:val="left" w:pos="1348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Đốt hỗn hợp muối D (3amol 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17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5</w:t>
            </w:r>
            <w:r w:rsidRPr="00F44CDC">
              <w:rPr>
                <w:rFonts w:eastAsia="Calibri"/>
                <w:sz w:val="23"/>
                <w:szCs w:val="23"/>
              </w:rPr>
              <w:t>COONa, bmol 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m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m+1</w:t>
            </w:r>
            <w:r w:rsidRPr="00F44CDC">
              <w:rPr>
                <w:rFonts w:eastAsia="Calibri"/>
                <w:sz w:val="23"/>
                <w:szCs w:val="23"/>
              </w:rPr>
              <w:t>COONa, c mol NaCl):</w:t>
            </w:r>
          </w:p>
          <w:p w:rsidR="00FC7FAD" w:rsidRPr="00F44CDC" w:rsidRDefault="00FC7FAD" w:rsidP="00E55878">
            <w:pPr>
              <w:tabs>
                <w:tab w:val="left" w:pos="1348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2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17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5</w:t>
            </w:r>
            <w:r w:rsidRPr="00F44CDC">
              <w:rPr>
                <w:rFonts w:eastAsia="Calibri"/>
                <w:sz w:val="23"/>
                <w:szCs w:val="23"/>
              </w:rPr>
              <w:t xml:space="preserve">COONa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20">
                <v:shape id="_x0000_i1129" type="#_x0000_t75" style="width:15pt;height:11.25pt" o:ole="">
                  <v:imagedata r:id="rId152" o:title=""/>
                </v:shape>
                <o:OLEObject Type="Embed" ProgID="Equation.DSMT4" ShapeID="_x0000_i1129" DrawAspect="Content" ObjectID="_1581330066" r:id="rId162"/>
              </w:object>
            </w:r>
            <w:r w:rsidRPr="00F44CDC">
              <w:rPr>
                <w:rFonts w:eastAsia="Calibri"/>
                <w:sz w:val="23"/>
                <w:szCs w:val="23"/>
              </w:rPr>
              <w:t>35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 xml:space="preserve"> + Na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 xml:space="preserve"> + 35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</w:p>
          <w:p w:rsidR="00FC7FAD" w:rsidRPr="00F44CDC" w:rsidRDefault="00FC7FAD" w:rsidP="00E55878">
            <w:pPr>
              <w:tabs>
                <w:tab w:val="left" w:pos="945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ab/>
              <w:t>3a              105a/2    1,5a          105a/2</w:t>
            </w:r>
          </w:p>
          <w:p w:rsidR="00FC7FAD" w:rsidRPr="00F44CDC" w:rsidRDefault="00FC7FAD" w:rsidP="00E55878">
            <w:pPr>
              <w:tabs>
                <w:tab w:val="left" w:pos="1348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2C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m</w:t>
            </w:r>
            <w:r w:rsidRPr="00F44CDC">
              <w:rPr>
                <w:rFonts w:eastAsia="Calibri"/>
                <w:sz w:val="23"/>
                <w:szCs w:val="23"/>
              </w:rPr>
              <w:t>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m+1</w:t>
            </w:r>
            <w:r w:rsidRPr="00F44CDC">
              <w:rPr>
                <w:rFonts w:eastAsia="Calibri"/>
                <w:sz w:val="23"/>
                <w:szCs w:val="23"/>
              </w:rPr>
              <w:t xml:space="preserve">COONa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20">
                <v:shape id="_x0000_i1130" type="#_x0000_t75" style="width:15pt;height:11.25pt" o:ole="">
                  <v:imagedata r:id="rId152" o:title=""/>
                </v:shape>
                <o:OLEObject Type="Embed" ProgID="Equation.DSMT4" ShapeID="_x0000_i1130" DrawAspect="Content" ObjectID="_1581330067" r:id="rId163"/>
              </w:objec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t>(</w:t>
            </w:r>
            <w:r w:rsidRPr="00F44CDC">
              <w:rPr>
                <w:rFonts w:eastAsia="Calibri"/>
                <w:sz w:val="23"/>
                <w:szCs w:val="23"/>
              </w:rPr>
              <w:t>2m+1)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 xml:space="preserve"> + Na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CO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sz w:val="23"/>
                <w:szCs w:val="23"/>
              </w:rPr>
              <w:t xml:space="preserve"> + (2m+1)H</w:t>
            </w:r>
            <w:r w:rsidRPr="00F44CDC">
              <w:rPr>
                <w:rFonts w:eastAsia="Calibri"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sz w:val="23"/>
                <w:szCs w:val="23"/>
              </w:rPr>
              <w:t>O</w:t>
            </w:r>
          </w:p>
          <w:p w:rsidR="00FC7FAD" w:rsidRPr="00F44CDC" w:rsidRDefault="00FC7FAD" w:rsidP="00E55878">
            <w:pPr>
              <w:tabs>
                <w:tab w:val="left" w:pos="714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ab/>
              <w:t xml:space="preserve">   b                  (2m+1)b/2        0,5b        (2m+1)b/2</w:t>
            </w:r>
          </w:p>
          <w:p w:rsidR="00FC7FAD" w:rsidRPr="00F44CDC" w:rsidRDefault="00FC7FAD" w:rsidP="00E55878">
            <w:pPr>
              <w:tabs>
                <w:tab w:val="left" w:pos="714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40">
                <v:shape id="_x0000_i1131" type="#_x0000_t75" style="width:15pt;height:12pt" o:ole="">
                  <v:imagedata r:id="rId164" o:title=""/>
                </v:shape>
                <o:OLEObject Type="Embed" ProgID="Equation.DSMT4" ShapeID="_x0000_i1131" DrawAspect="Content" ObjectID="_1581330068" r:id="rId165"/>
              </w:object>
            </w:r>
            <w:r w:rsidRPr="00F44CDC">
              <w:rPr>
                <w:rFonts w:eastAsia="Calibri"/>
                <w:b/>
                <w:sz w:val="23"/>
                <w:szCs w:val="23"/>
              </w:rPr>
              <w:t>(1,5a +0,5b).106 + 58,5c = 32,9 (3)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5</w:t>
            </w:r>
          </w:p>
        </w:tc>
      </w:tr>
      <w:tr w:rsidR="00FC7FAD" w:rsidRPr="00781D46" w:rsidTr="00727B8C">
        <w:trPr>
          <w:trHeight w:val="1497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FC7FAD" w:rsidRPr="00F44CDC" w:rsidRDefault="00FC7FAD" w:rsidP="00E55878">
            <w:pPr>
              <w:tabs>
                <w:tab w:val="left" w:pos="714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Từ (1), (2), (3) ta có hệ: </w:t>
            </w:r>
          </w:p>
          <w:p w:rsidR="00FC7FAD" w:rsidRPr="00F44CDC" w:rsidRDefault="00FC7FAD" w:rsidP="00E55878">
            <w:pPr>
              <w:tabs>
                <w:tab w:val="left" w:pos="714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b/>
                <w:position w:val="-56"/>
                <w:sz w:val="23"/>
                <w:szCs w:val="23"/>
              </w:rPr>
              <w:object w:dxaOrig="4080" w:dyaOrig="1240">
                <v:shape id="_x0000_i1132" type="#_x0000_t75" style="width:204pt;height:62.25pt" o:ole="">
                  <v:imagedata r:id="rId166" o:title=""/>
                </v:shape>
                <o:OLEObject Type="Embed" ProgID="Equation.DSMT4" ShapeID="_x0000_i1132" DrawAspect="Content" ObjectID="_1581330069" r:id="rId167"/>
              </w:objec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40" w:dyaOrig="240">
                <v:shape id="_x0000_i1133" type="#_x0000_t75" style="width:17.25pt;height:12pt" o:ole="">
                  <v:imagedata r:id="rId168" o:title=""/>
                </v:shape>
                <o:OLEObject Type="Embed" ProgID="Equation.DSMT4" ShapeID="_x0000_i1133" DrawAspect="Content" ObjectID="_1581330070" r:id="rId169"/>
              </w:object>
            </w:r>
            <w:r w:rsidRPr="00F44CDC">
              <w:rPr>
                <w:rFonts w:eastAsia="Calibri"/>
                <w:b/>
                <w:sz w:val="23"/>
                <w:szCs w:val="23"/>
              </w:rPr>
              <w:t>a=b=0,1; c=0,2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25</w:t>
            </w:r>
          </w:p>
        </w:tc>
      </w:tr>
      <w:tr w:rsidR="00FC7FAD" w:rsidRPr="00781D46" w:rsidTr="00F44CDC">
        <w:trPr>
          <w:trHeight w:val="287"/>
        </w:trPr>
        <w:tc>
          <w:tcPr>
            <w:tcW w:w="1260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FC7FAD" w:rsidRPr="00F44CDC" w:rsidRDefault="00FC7FAD" w:rsidP="00E55878">
            <w:pPr>
              <w:tabs>
                <w:tab w:val="left" w:pos="714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Từ phản ứng đốt cháy ancol ta có: 3a + nb = 0,8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40">
                <v:shape id="_x0000_i1134" type="#_x0000_t75" style="width:15pt;height:12pt" o:ole="">
                  <v:imagedata r:id="rId164" o:title=""/>
                </v:shape>
                <o:OLEObject Type="Embed" ProgID="Equation.DSMT4" ShapeID="_x0000_i1134" DrawAspect="Content" ObjectID="_1581330071" r:id="rId170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 n=5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40">
                <v:shape id="_x0000_i1135" type="#_x0000_t75" style="width:15pt;height:12pt" o:ole="">
                  <v:imagedata r:id="rId164" o:title=""/>
                </v:shape>
                <o:OLEObject Type="Embed" ProgID="Equation.DSMT4" ShapeID="_x0000_i1135" DrawAspect="Content" ObjectID="_1581330072" r:id="rId171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ancol </w:t>
            </w:r>
            <w:r w:rsidRPr="00F44CDC">
              <w:rPr>
                <w:rFonts w:eastAsia="Calibri"/>
                <w:b/>
                <w:sz w:val="23"/>
                <w:szCs w:val="23"/>
              </w:rPr>
              <w:t>C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5</w:t>
            </w:r>
            <w:r w:rsidRPr="00F44CDC">
              <w:rPr>
                <w:rFonts w:eastAsia="Calibri"/>
                <w:b/>
                <w:sz w:val="23"/>
                <w:szCs w:val="23"/>
              </w:rPr>
              <w:t>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11</w:t>
            </w:r>
            <w:r w:rsidRPr="00F44CDC">
              <w:rPr>
                <w:rFonts w:eastAsia="Calibri"/>
                <w:b/>
                <w:sz w:val="23"/>
                <w:szCs w:val="23"/>
              </w:rPr>
              <w:t>OH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dashSmallGap" w:sz="4" w:space="0" w:color="auto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25</w:t>
            </w:r>
          </w:p>
        </w:tc>
      </w:tr>
      <w:tr w:rsidR="00FC7FAD" w:rsidRPr="00781D46" w:rsidTr="00F44CDC">
        <w:trPr>
          <w:trHeight w:val="56"/>
        </w:trPr>
        <w:tc>
          <w:tcPr>
            <w:tcW w:w="126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sz w:val="23"/>
                <w:szCs w:val="23"/>
              </w:rPr>
            </w:pPr>
          </w:p>
        </w:tc>
        <w:tc>
          <w:tcPr>
            <w:tcW w:w="774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7FAD" w:rsidRPr="00F44CDC" w:rsidRDefault="00FC7FAD" w:rsidP="00E55878">
            <w:pPr>
              <w:tabs>
                <w:tab w:val="left" w:pos="714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 xml:space="preserve">Từ phản ứng đốt cháy muối ta có: [(105a/2 +(2m+1)b/2].62 = 334,8 </w:t>
            </w:r>
          </w:p>
          <w:p w:rsidR="00FC7FAD" w:rsidRPr="00F44CDC" w:rsidRDefault="00FC7FAD" w:rsidP="00E55878">
            <w:pPr>
              <w:tabs>
                <w:tab w:val="left" w:pos="714"/>
              </w:tabs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40">
                <v:shape id="_x0000_i1136" type="#_x0000_t75" style="width:15pt;height:12pt" o:ole="">
                  <v:imagedata r:id="rId164" o:title=""/>
                </v:shape>
                <o:OLEObject Type="Embed" ProgID="Equation.DSMT4" ShapeID="_x0000_i1136" DrawAspect="Content" ObjectID="_1581330073" r:id="rId172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m=1 </w:t>
            </w:r>
            <w:r w:rsidRPr="00F44CDC">
              <w:rPr>
                <w:rFonts w:eastAsia="Calibri"/>
                <w:position w:val="-6"/>
                <w:sz w:val="23"/>
                <w:szCs w:val="23"/>
              </w:rPr>
              <w:object w:dxaOrig="300" w:dyaOrig="240">
                <v:shape id="_x0000_i1137" type="#_x0000_t75" style="width:15pt;height:12pt" o:ole="">
                  <v:imagedata r:id="rId164" o:title=""/>
                </v:shape>
                <o:OLEObject Type="Embed" ProgID="Equation.DSMT4" ShapeID="_x0000_i1137" DrawAspect="Content" ObjectID="_1581330074" r:id="rId173"/>
              </w:object>
            </w:r>
            <w:r w:rsidRPr="00F44CDC">
              <w:rPr>
                <w:rFonts w:eastAsia="Calibri"/>
                <w:sz w:val="23"/>
                <w:szCs w:val="23"/>
              </w:rPr>
              <w:t xml:space="preserve">Công thức của ests </w:t>
            </w:r>
            <w:r w:rsidRPr="00F44CDC">
              <w:rPr>
                <w:rFonts w:eastAsia="Calibri"/>
                <w:b/>
                <w:sz w:val="23"/>
                <w:szCs w:val="23"/>
              </w:rPr>
              <w:t>C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3</w:t>
            </w:r>
            <w:r w:rsidRPr="00F44CDC">
              <w:rPr>
                <w:rFonts w:eastAsia="Calibri"/>
                <w:b/>
                <w:sz w:val="23"/>
                <w:szCs w:val="23"/>
              </w:rPr>
              <w:t>COOC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5</w:t>
            </w:r>
            <w:r w:rsidRPr="00F44CDC">
              <w:rPr>
                <w:rFonts w:eastAsia="Calibri"/>
                <w:b/>
                <w:sz w:val="23"/>
                <w:szCs w:val="23"/>
              </w:rPr>
              <w:t>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11</w:t>
            </w:r>
            <w:r w:rsidRPr="00F44CDC">
              <w:rPr>
                <w:rFonts w:eastAsia="Calibri"/>
                <w:b/>
                <w:sz w:val="23"/>
                <w:szCs w:val="23"/>
              </w:rPr>
              <w:t xml:space="preserve"> (C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7</w:t>
            </w:r>
            <w:r w:rsidRPr="00F44CDC">
              <w:rPr>
                <w:rFonts w:eastAsia="Calibri"/>
                <w:b/>
                <w:sz w:val="23"/>
                <w:szCs w:val="23"/>
              </w:rPr>
              <w:t>H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14</w:t>
            </w:r>
            <w:r w:rsidRPr="00F44CDC">
              <w:rPr>
                <w:rFonts w:eastAsia="Calibri"/>
                <w:b/>
                <w:sz w:val="23"/>
                <w:szCs w:val="23"/>
              </w:rPr>
              <w:t>O</w:t>
            </w:r>
            <w:r w:rsidRPr="00F44CDC">
              <w:rPr>
                <w:rFonts w:eastAsia="Calibri"/>
                <w:b/>
                <w:sz w:val="23"/>
                <w:szCs w:val="23"/>
                <w:vertAlign w:val="subscript"/>
              </w:rPr>
              <w:t>2</w:t>
            </w:r>
            <w:r w:rsidRPr="00F44CDC">
              <w:rPr>
                <w:rFonts w:eastAsia="Calibri"/>
                <w:b/>
                <w:sz w:val="23"/>
                <w:szCs w:val="23"/>
              </w:rPr>
              <w:t>)</w:t>
            </w:r>
          </w:p>
        </w:tc>
        <w:tc>
          <w:tcPr>
            <w:tcW w:w="108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7FAD" w:rsidRPr="00F44CDC" w:rsidRDefault="00FC7FAD" w:rsidP="00E55878">
            <w:pPr>
              <w:spacing w:line="235" w:lineRule="auto"/>
              <w:rPr>
                <w:rFonts w:eastAsia="Calibri"/>
                <w:sz w:val="23"/>
                <w:szCs w:val="23"/>
              </w:rPr>
            </w:pPr>
            <w:r w:rsidRPr="00F44CDC">
              <w:rPr>
                <w:rFonts w:eastAsia="Calibri"/>
                <w:sz w:val="23"/>
                <w:szCs w:val="23"/>
              </w:rPr>
              <w:t>0,5</w:t>
            </w:r>
          </w:p>
        </w:tc>
      </w:tr>
    </w:tbl>
    <w:p w:rsidR="00D33142" w:rsidRDefault="00D33142" w:rsidP="00E55878">
      <w:pPr>
        <w:spacing w:line="235" w:lineRule="auto"/>
        <w:jc w:val="center"/>
      </w:pPr>
      <w:r>
        <w:t xml:space="preserve">Chú ý: HS giải toán theo cách khác đúng cho điểm tối đa bài toán đó, </w:t>
      </w:r>
      <w:r w:rsidR="008865AC">
        <w:t>phương trình phản ứng của sơ đồ chuyển hóa không ghi đk trừ</w:t>
      </w:r>
      <w:r w:rsidR="00E55878">
        <w:t xml:space="preserve"> ½ số điểm của phương trình đó.</w:t>
      </w:r>
    </w:p>
    <w:p w:rsidR="00605FFE" w:rsidRPr="00781D46" w:rsidRDefault="00332F5A" w:rsidP="00E55878">
      <w:pPr>
        <w:spacing w:line="235" w:lineRule="auto"/>
        <w:jc w:val="center"/>
      </w:pPr>
      <w:r>
        <w:t>---HẾT---</w:t>
      </w:r>
    </w:p>
    <w:sectPr w:rsidR="00605FFE" w:rsidRPr="00781D46" w:rsidSect="00014791">
      <w:footerReference w:type="default" r:id="rId174"/>
      <w:pgSz w:w="11909" w:h="16834" w:code="9"/>
      <w:pgMar w:top="567" w:right="567" w:bottom="567" w:left="851" w:header="567" w:footer="567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71F48" w:rsidRDefault="00371F48" w:rsidP="007D569B">
      <w:r>
        <w:separator/>
      </w:r>
    </w:p>
  </w:endnote>
  <w:endnote w:type="continuationSeparator" w:id="1">
    <w:p w:rsidR="00371F48" w:rsidRDefault="00371F48" w:rsidP="007D56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71BB" w:rsidRDefault="00CF09C1">
    <w:pPr>
      <w:pStyle w:val="Footer"/>
      <w:jc w:val="center"/>
    </w:pPr>
    <w:r>
      <w:fldChar w:fldCharType="begin"/>
    </w:r>
    <w:r w:rsidR="00C60B48">
      <w:instrText xml:space="preserve"> PAGE   \* MERGEFORMAT </w:instrText>
    </w:r>
    <w:r>
      <w:fldChar w:fldCharType="separate"/>
    </w:r>
    <w:r w:rsidR="00014791">
      <w:rPr>
        <w:noProof/>
      </w:rPr>
      <w:t>6</w:t>
    </w:r>
    <w:r>
      <w:rPr>
        <w:noProof/>
      </w:rPr>
      <w:fldChar w:fldCharType="end"/>
    </w:r>
  </w:p>
  <w:p w:rsidR="001871BB" w:rsidRDefault="001871B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71F48" w:rsidRDefault="00371F48" w:rsidP="007D569B">
      <w:r>
        <w:separator/>
      </w:r>
    </w:p>
  </w:footnote>
  <w:footnote w:type="continuationSeparator" w:id="1">
    <w:p w:rsidR="00371F48" w:rsidRDefault="00371F48" w:rsidP="007D569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6B239B"/>
    <w:multiLevelType w:val="hybridMultilevel"/>
    <w:tmpl w:val="68669B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0D2EDE"/>
    <w:multiLevelType w:val="hybridMultilevel"/>
    <w:tmpl w:val="4CB654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247EF1"/>
    <w:multiLevelType w:val="hybridMultilevel"/>
    <w:tmpl w:val="CE088BD8"/>
    <w:lvl w:ilvl="0" w:tplc="1738070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C329F3"/>
    <w:multiLevelType w:val="hybridMultilevel"/>
    <w:tmpl w:val="F5BCDE2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0416B9"/>
    <w:multiLevelType w:val="hybridMultilevel"/>
    <w:tmpl w:val="BEBE1720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8D85B31"/>
    <w:multiLevelType w:val="hybridMultilevel"/>
    <w:tmpl w:val="194246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094740"/>
    <w:multiLevelType w:val="hybridMultilevel"/>
    <w:tmpl w:val="B9A20DE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A1EEA478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E81682"/>
    <w:multiLevelType w:val="hybridMultilevel"/>
    <w:tmpl w:val="3E86E9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B8F5804"/>
    <w:multiLevelType w:val="hybridMultilevel"/>
    <w:tmpl w:val="90741C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48681B"/>
    <w:multiLevelType w:val="hybridMultilevel"/>
    <w:tmpl w:val="790400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F848B7"/>
    <w:multiLevelType w:val="hybridMultilevel"/>
    <w:tmpl w:val="7A04764E"/>
    <w:lvl w:ilvl="0" w:tplc="0B74AF1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F5062D"/>
    <w:multiLevelType w:val="hybridMultilevel"/>
    <w:tmpl w:val="6C28CBE6"/>
    <w:lvl w:ilvl="0" w:tplc="E1622B9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917945"/>
    <w:multiLevelType w:val="hybridMultilevel"/>
    <w:tmpl w:val="37D8B70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A20CF0"/>
    <w:multiLevelType w:val="hybridMultilevel"/>
    <w:tmpl w:val="E71A4ED0"/>
    <w:lvl w:ilvl="0" w:tplc="B25AC6D6">
      <w:start w:val="2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3B1A2092"/>
    <w:multiLevelType w:val="hybridMultilevel"/>
    <w:tmpl w:val="760E82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C1068B2"/>
    <w:multiLevelType w:val="hybridMultilevel"/>
    <w:tmpl w:val="0A2ECACE"/>
    <w:lvl w:ilvl="0" w:tplc="0409000F">
      <w:start w:val="1"/>
      <w:numFmt w:val="decimal"/>
      <w:lvlText w:val="%1."/>
      <w:lvlJc w:val="left"/>
      <w:pPr>
        <w:ind w:left="1680" w:hanging="9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10A4D56"/>
    <w:multiLevelType w:val="hybridMultilevel"/>
    <w:tmpl w:val="6812EF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0F">
      <w:start w:val="1"/>
      <w:numFmt w:val="decimal"/>
      <w:lvlText w:val="%3.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0F19B0"/>
    <w:multiLevelType w:val="hybridMultilevel"/>
    <w:tmpl w:val="4110526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427531C9"/>
    <w:multiLevelType w:val="hybridMultilevel"/>
    <w:tmpl w:val="B52CCD88"/>
    <w:lvl w:ilvl="0" w:tplc="B25AC6D6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67C520B"/>
    <w:multiLevelType w:val="hybridMultilevel"/>
    <w:tmpl w:val="8760E90C"/>
    <w:lvl w:ilvl="0" w:tplc="FA065FE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A5460E78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072E84"/>
    <w:multiLevelType w:val="hybridMultilevel"/>
    <w:tmpl w:val="D4D207D6"/>
    <w:lvl w:ilvl="0" w:tplc="3CC007FE">
      <w:start w:val="3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4A3A5233"/>
    <w:multiLevelType w:val="hybridMultilevel"/>
    <w:tmpl w:val="A4028382"/>
    <w:lvl w:ilvl="0" w:tplc="8B62AA6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BE6288"/>
    <w:multiLevelType w:val="hybridMultilevel"/>
    <w:tmpl w:val="9370BB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1EC0DA9"/>
    <w:multiLevelType w:val="hybridMultilevel"/>
    <w:tmpl w:val="8F24CE06"/>
    <w:lvl w:ilvl="0" w:tplc="0409000F">
      <w:start w:val="1"/>
      <w:numFmt w:val="decimal"/>
      <w:lvlText w:val="%1."/>
      <w:lvlJc w:val="left"/>
      <w:pPr>
        <w:ind w:left="1169" w:hanging="360"/>
      </w:pPr>
    </w:lvl>
    <w:lvl w:ilvl="1" w:tplc="04090019" w:tentative="1">
      <w:start w:val="1"/>
      <w:numFmt w:val="lowerLetter"/>
      <w:lvlText w:val="%2."/>
      <w:lvlJc w:val="left"/>
      <w:pPr>
        <w:ind w:left="1889" w:hanging="360"/>
      </w:pPr>
    </w:lvl>
    <w:lvl w:ilvl="2" w:tplc="0409001B" w:tentative="1">
      <w:start w:val="1"/>
      <w:numFmt w:val="lowerRoman"/>
      <w:lvlText w:val="%3."/>
      <w:lvlJc w:val="right"/>
      <w:pPr>
        <w:ind w:left="2609" w:hanging="180"/>
      </w:pPr>
    </w:lvl>
    <w:lvl w:ilvl="3" w:tplc="0409000F" w:tentative="1">
      <w:start w:val="1"/>
      <w:numFmt w:val="decimal"/>
      <w:lvlText w:val="%4."/>
      <w:lvlJc w:val="left"/>
      <w:pPr>
        <w:ind w:left="3329" w:hanging="360"/>
      </w:pPr>
    </w:lvl>
    <w:lvl w:ilvl="4" w:tplc="04090019" w:tentative="1">
      <w:start w:val="1"/>
      <w:numFmt w:val="lowerLetter"/>
      <w:lvlText w:val="%5."/>
      <w:lvlJc w:val="left"/>
      <w:pPr>
        <w:ind w:left="4049" w:hanging="360"/>
      </w:pPr>
    </w:lvl>
    <w:lvl w:ilvl="5" w:tplc="0409001B" w:tentative="1">
      <w:start w:val="1"/>
      <w:numFmt w:val="lowerRoman"/>
      <w:lvlText w:val="%6."/>
      <w:lvlJc w:val="right"/>
      <w:pPr>
        <w:ind w:left="4769" w:hanging="180"/>
      </w:pPr>
    </w:lvl>
    <w:lvl w:ilvl="6" w:tplc="0409000F" w:tentative="1">
      <w:start w:val="1"/>
      <w:numFmt w:val="decimal"/>
      <w:lvlText w:val="%7."/>
      <w:lvlJc w:val="left"/>
      <w:pPr>
        <w:ind w:left="5489" w:hanging="360"/>
      </w:pPr>
    </w:lvl>
    <w:lvl w:ilvl="7" w:tplc="04090019" w:tentative="1">
      <w:start w:val="1"/>
      <w:numFmt w:val="lowerLetter"/>
      <w:lvlText w:val="%8."/>
      <w:lvlJc w:val="left"/>
      <w:pPr>
        <w:ind w:left="6209" w:hanging="360"/>
      </w:pPr>
    </w:lvl>
    <w:lvl w:ilvl="8" w:tplc="0409001B" w:tentative="1">
      <w:start w:val="1"/>
      <w:numFmt w:val="lowerRoman"/>
      <w:lvlText w:val="%9."/>
      <w:lvlJc w:val="right"/>
      <w:pPr>
        <w:ind w:left="6929" w:hanging="180"/>
      </w:pPr>
    </w:lvl>
  </w:abstractNum>
  <w:abstractNum w:abstractNumId="24">
    <w:nsid w:val="52EF6028"/>
    <w:multiLevelType w:val="hybridMultilevel"/>
    <w:tmpl w:val="566849B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57260600"/>
    <w:multiLevelType w:val="hybridMultilevel"/>
    <w:tmpl w:val="E154146E"/>
    <w:lvl w:ilvl="0" w:tplc="2B1E7EF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6D684A"/>
    <w:multiLevelType w:val="hybridMultilevel"/>
    <w:tmpl w:val="69F0B4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63201474"/>
    <w:multiLevelType w:val="hybridMultilevel"/>
    <w:tmpl w:val="F3CA5106"/>
    <w:lvl w:ilvl="0" w:tplc="BDDAE23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42C2671"/>
    <w:multiLevelType w:val="hybridMultilevel"/>
    <w:tmpl w:val="F68041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49E547E"/>
    <w:multiLevelType w:val="hybridMultilevel"/>
    <w:tmpl w:val="64E4F06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977A9D"/>
    <w:multiLevelType w:val="hybridMultilevel"/>
    <w:tmpl w:val="4F1429F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E2312FB"/>
    <w:multiLevelType w:val="hybridMultilevel"/>
    <w:tmpl w:val="93CA3118"/>
    <w:lvl w:ilvl="0" w:tplc="E7EAA9D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210B13"/>
    <w:multiLevelType w:val="hybridMultilevel"/>
    <w:tmpl w:val="4A449C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0F">
      <w:start w:val="1"/>
      <w:numFmt w:val="decimal"/>
      <w:lvlText w:val="%3.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4F541E"/>
    <w:multiLevelType w:val="hybridMultilevel"/>
    <w:tmpl w:val="9BD6FD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6D3443C"/>
    <w:multiLevelType w:val="hybridMultilevel"/>
    <w:tmpl w:val="08260BE2"/>
    <w:lvl w:ilvl="0" w:tplc="0409000F">
      <w:start w:val="1"/>
      <w:numFmt w:val="decimal"/>
      <w:lvlText w:val="%1."/>
      <w:lvlJc w:val="left"/>
      <w:pPr>
        <w:ind w:left="1100" w:hanging="360"/>
      </w:pPr>
    </w:lvl>
    <w:lvl w:ilvl="1" w:tplc="04090019" w:tentative="1">
      <w:start w:val="1"/>
      <w:numFmt w:val="lowerLetter"/>
      <w:lvlText w:val="%2."/>
      <w:lvlJc w:val="left"/>
      <w:pPr>
        <w:ind w:left="1820" w:hanging="360"/>
      </w:pPr>
    </w:lvl>
    <w:lvl w:ilvl="2" w:tplc="0409001B" w:tentative="1">
      <w:start w:val="1"/>
      <w:numFmt w:val="lowerRoman"/>
      <w:lvlText w:val="%3."/>
      <w:lvlJc w:val="right"/>
      <w:pPr>
        <w:ind w:left="2540" w:hanging="180"/>
      </w:pPr>
    </w:lvl>
    <w:lvl w:ilvl="3" w:tplc="0409000F" w:tentative="1">
      <w:start w:val="1"/>
      <w:numFmt w:val="decimal"/>
      <w:lvlText w:val="%4."/>
      <w:lvlJc w:val="left"/>
      <w:pPr>
        <w:ind w:left="3260" w:hanging="360"/>
      </w:pPr>
    </w:lvl>
    <w:lvl w:ilvl="4" w:tplc="04090019" w:tentative="1">
      <w:start w:val="1"/>
      <w:numFmt w:val="lowerLetter"/>
      <w:lvlText w:val="%5."/>
      <w:lvlJc w:val="left"/>
      <w:pPr>
        <w:ind w:left="3980" w:hanging="360"/>
      </w:pPr>
    </w:lvl>
    <w:lvl w:ilvl="5" w:tplc="0409001B" w:tentative="1">
      <w:start w:val="1"/>
      <w:numFmt w:val="lowerRoman"/>
      <w:lvlText w:val="%6."/>
      <w:lvlJc w:val="right"/>
      <w:pPr>
        <w:ind w:left="4700" w:hanging="180"/>
      </w:pPr>
    </w:lvl>
    <w:lvl w:ilvl="6" w:tplc="0409000F" w:tentative="1">
      <w:start w:val="1"/>
      <w:numFmt w:val="decimal"/>
      <w:lvlText w:val="%7."/>
      <w:lvlJc w:val="left"/>
      <w:pPr>
        <w:ind w:left="5420" w:hanging="360"/>
      </w:pPr>
    </w:lvl>
    <w:lvl w:ilvl="7" w:tplc="04090019" w:tentative="1">
      <w:start w:val="1"/>
      <w:numFmt w:val="lowerLetter"/>
      <w:lvlText w:val="%8."/>
      <w:lvlJc w:val="left"/>
      <w:pPr>
        <w:ind w:left="6140" w:hanging="360"/>
      </w:pPr>
    </w:lvl>
    <w:lvl w:ilvl="8" w:tplc="040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35">
    <w:nsid w:val="7DF85881"/>
    <w:multiLevelType w:val="hybridMultilevel"/>
    <w:tmpl w:val="2AE615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25AC6D6">
      <w:start w:val="2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8"/>
  </w:num>
  <w:num w:numId="6">
    <w:abstractNumId w:val="4"/>
  </w:num>
  <w:num w:numId="7">
    <w:abstractNumId w:val="17"/>
  </w:num>
  <w:num w:numId="8">
    <w:abstractNumId w:val="15"/>
  </w:num>
  <w:num w:numId="9">
    <w:abstractNumId w:val="5"/>
  </w:num>
  <w:num w:numId="10">
    <w:abstractNumId w:val="19"/>
  </w:num>
  <w:num w:numId="11">
    <w:abstractNumId w:val="10"/>
  </w:num>
  <w:num w:numId="12">
    <w:abstractNumId w:val="9"/>
  </w:num>
  <w:num w:numId="13">
    <w:abstractNumId w:val="25"/>
  </w:num>
  <w:num w:numId="14">
    <w:abstractNumId w:val="2"/>
  </w:num>
  <w:num w:numId="15">
    <w:abstractNumId w:val="30"/>
  </w:num>
  <w:num w:numId="16">
    <w:abstractNumId w:val="12"/>
  </w:num>
  <w:num w:numId="17">
    <w:abstractNumId w:val="23"/>
  </w:num>
  <w:num w:numId="18">
    <w:abstractNumId w:val="7"/>
  </w:num>
  <w:num w:numId="19">
    <w:abstractNumId w:val="6"/>
  </w:num>
  <w:num w:numId="20">
    <w:abstractNumId w:val="34"/>
  </w:num>
  <w:num w:numId="21">
    <w:abstractNumId w:val="11"/>
  </w:num>
  <w:num w:numId="22">
    <w:abstractNumId w:val="33"/>
  </w:num>
  <w:num w:numId="23">
    <w:abstractNumId w:val="3"/>
  </w:num>
  <w:num w:numId="24">
    <w:abstractNumId w:val="20"/>
  </w:num>
  <w:num w:numId="25">
    <w:abstractNumId w:val="22"/>
  </w:num>
  <w:num w:numId="26">
    <w:abstractNumId w:val="35"/>
  </w:num>
  <w:num w:numId="27">
    <w:abstractNumId w:val="32"/>
  </w:num>
  <w:num w:numId="28">
    <w:abstractNumId w:val="21"/>
  </w:num>
  <w:num w:numId="29">
    <w:abstractNumId w:val="29"/>
  </w:num>
  <w:num w:numId="30">
    <w:abstractNumId w:val="28"/>
  </w:num>
  <w:num w:numId="31">
    <w:abstractNumId w:val="0"/>
  </w:num>
  <w:num w:numId="32">
    <w:abstractNumId w:val="1"/>
  </w:num>
  <w:num w:numId="33">
    <w:abstractNumId w:val="8"/>
  </w:num>
  <w:num w:numId="34">
    <w:abstractNumId w:val="16"/>
  </w:num>
  <w:num w:numId="35">
    <w:abstractNumId w:val="31"/>
  </w:num>
  <w:num w:numId="36">
    <w:abstractNumId w:val="27"/>
  </w:num>
  <w:num w:numId="37">
    <w:abstractNumId w:val="24"/>
  </w:num>
  <w:num w:numId="38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3311B"/>
    <w:rsid w:val="00000533"/>
    <w:rsid w:val="000023C5"/>
    <w:rsid w:val="000039D0"/>
    <w:rsid w:val="00004C93"/>
    <w:rsid w:val="0001240B"/>
    <w:rsid w:val="00014791"/>
    <w:rsid w:val="00024327"/>
    <w:rsid w:val="00026117"/>
    <w:rsid w:val="00030BD0"/>
    <w:rsid w:val="000321D2"/>
    <w:rsid w:val="00044CBD"/>
    <w:rsid w:val="00046871"/>
    <w:rsid w:val="0005048D"/>
    <w:rsid w:val="0005124B"/>
    <w:rsid w:val="000553CD"/>
    <w:rsid w:val="00057E02"/>
    <w:rsid w:val="000626A2"/>
    <w:rsid w:val="00070FE8"/>
    <w:rsid w:val="000717B5"/>
    <w:rsid w:val="00075E1D"/>
    <w:rsid w:val="0007794C"/>
    <w:rsid w:val="000825DF"/>
    <w:rsid w:val="000837B9"/>
    <w:rsid w:val="000839F4"/>
    <w:rsid w:val="00084BD6"/>
    <w:rsid w:val="00085BF1"/>
    <w:rsid w:val="00095FAE"/>
    <w:rsid w:val="00097728"/>
    <w:rsid w:val="000A0772"/>
    <w:rsid w:val="000A187B"/>
    <w:rsid w:val="000A2799"/>
    <w:rsid w:val="000A4499"/>
    <w:rsid w:val="000A69D4"/>
    <w:rsid w:val="000A774F"/>
    <w:rsid w:val="000B0101"/>
    <w:rsid w:val="000B25E3"/>
    <w:rsid w:val="000B4690"/>
    <w:rsid w:val="000B724A"/>
    <w:rsid w:val="000B7DCA"/>
    <w:rsid w:val="000C2A40"/>
    <w:rsid w:val="000C4C00"/>
    <w:rsid w:val="000C5FE6"/>
    <w:rsid w:val="000D29A3"/>
    <w:rsid w:val="000D2F1B"/>
    <w:rsid w:val="000D30CF"/>
    <w:rsid w:val="000D34BC"/>
    <w:rsid w:val="000D3BA7"/>
    <w:rsid w:val="000D5EFF"/>
    <w:rsid w:val="000E6AF3"/>
    <w:rsid w:val="000F4738"/>
    <w:rsid w:val="001068F4"/>
    <w:rsid w:val="00114512"/>
    <w:rsid w:val="00117611"/>
    <w:rsid w:val="00124E6D"/>
    <w:rsid w:val="001257A1"/>
    <w:rsid w:val="00125901"/>
    <w:rsid w:val="00134A81"/>
    <w:rsid w:val="00137341"/>
    <w:rsid w:val="001514BF"/>
    <w:rsid w:val="001515C4"/>
    <w:rsid w:val="00151DB7"/>
    <w:rsid w:val="00153855"/>
    <w:rsid w:val="00154A83"/>
    <w:rsid w:val="00160C9C"/>
    <w:rsid w:val="001638DE"/>
    <w:rsid w:val="00165E3A"/>
    <w:rsid w:val="001665D6"/>
    <w:rsid w:val="00167B4C"/>
    <w:rsid w:val="00167E2E"/>
    <w:rsid w:val="001730B7"/>
    <w:rsid w:val="00180B5B"/>
    <w:rsid w:val="00183144"/>
    <w:rsid w:val="0018323D"/>
    <w:rsid w:val="001871BB"/>
    <w:rsid w:val="001A02C8"/>
    <w:rsid w:val="001A13C1"/>
    <w:rsid w:val="001A3627"/>
    <w:rsid w:val="001A46D7"/>
    <w:rsid w:val="001A7890"/>
    <w:rsid w:val="001B1F9F"/>
    <w:rsid w:val="001B2615"/>
    <w:rsid w:val="001B2A4D"/>
    <w:rsid w:val="001B5480"/>
    <w:rsid w:val="001B59AF"/>
    <w:rsid w:val="001B6ADA"/>
    <w:rsid w:val="001B6C8C"/>
    <w:rsid w:val="001D3B23"/>
    <w:rsid w:val="001D3ECB"/>
    <w:rsid w:val="001D6CEF"/>
    <w:rsid w:val="001E1F10"/>
    <w:rsid w:val="001F1078"/>
    <w:rsid w:val="00200128"/>
    <w:rsid w:val="002031B4"/>
    <w:rsid w:val="00211B6A"/>
    <w:rsid w:val="00214039"/>
    <w:rsid w:val="00215203"/>
    <w:rsid w:val="00217248"/>
    <w:rsid w:val="002241E3"/>
    <w:rsid w:val="00226752"/>
    <w:rsid w:val="00240B87"/>
    <w:rsid w:val="00242692"/>
    <w:rsid w:val="00243B08"/>
    <w:rsid w:val="002440DF"/>
    <w:rsid w:val="00246B92"/>
    <w:rsid w:val="00250254"/>
    <w:rsid w:val="0025059A"/>
    <w:rsid w:val="00253894"/>
    <w:rsid w:val="00253A48"/>
    <w:rsid w:val="00261CE3"/>
    <w:rsid w:val="00266654"/>
    <w:rsid w:val="0027173A"/>
    <w:rsid w:val="002775C9"/>
    <w:rsid w:val="00280809"/>
    <w:rsid w:val="00280F45"/>
    <w:rsid w:val="0028660A"/>
    <w:rsid w:val="00286949"/>
    <w:rsid w:val="0029114F"/>
    <w:rsid w:val="00291230"/>
    <w:rsid w:val="002917C4"/>
    <w:rsid w:val="00294510"/>
    <w:rsid w:val="002969CA"/>
    <w:rsid w:val="002A0B3A"/>
    <w:rsid w:val="002A1204"/>
    <w:rsid w:val="002A6558"/>
    <w:rsid w:val="002A757A"/>
    <w:rsid w:val="002B48F2"/>
    <w:rsid w:val="002B5EAB"/>
    <w:rsid w:val="002C03B1"/>
    <w:rsid w:val="002C4CE6"/>
    <w:rsid w:val="002C67D0"/>
    <w:rsid w:val="002C6806"/>
    <w:rsid w:val="002D3765"/>
    <w:rsid w:val="002E13C8"/>
    <w:rsid w:val="002E2A76"/>
    <w:rsid w:val="002E523E"/>
    <w:rsid w:val="002E75EB"/>
    <w:rsid w:val="002F08DD"/>
    <w:rsid w:val="002F1066"/>
    <w:rsid w:val="002F730E"/>
    <w:rsid w:val="003028C0"/>
    <w:rsid w:val="00303294"/>
    <w:rsid w:val="00312D7D"/>
    <w:rsid w:val="00314ED8"/>
    <w:rsid w:val="003225BD"/>
    <w:rsid w:val="00324F22"/>
    <w:rsid w:val="00325BD2"/>
    <w:rsid w:val="00327928"/>
    <w:rsid w:val="00332F5A"/>
    <w:rsid w:val="00333916"/>
    <w:rsid w:val="00337080"/>
    <w:rsid w:val="00337F71"/>
    <w:rsid w:val="00340DC6"/>
    <w:rsid w:val="003451D7"/>
    <w:rsid w:val="00346E8D"/>
    <w:rsid w:val="0035272C"/>
    <w:rsid w:val="003616A2"/>
    <w:rsid w:val="003618A0"/>
    <w:rsid w:val="00362A38"/>
    <w:rsid w:val="003635B2"/>
    <w:rsid w:val="00366746"/>
    <w:rsid w:val="003712C2"/>
    <w:rsid w:val="00371F48"/>
    <w:rsid w:val="003728FF"/>
    <w:rsid w:val="00373240"/>
    <w:rsid w:val="00374168"/>
    <w:rsid w:val="0037761F"/>
    <w:rsid w:val="003900AC"/>
    <w:rsid w:val="00390600"/>
    <w:rsid w:val="003961C4"/>
    <w:rsid w:val="003A1F0D"/>
    <w:rsid w:val="003A1FF9"/>
    <w:rsid w:val="003A4E7C"/>
    <w:rsid w:val="003A5721"/>
    <w:rsid w:val="003B1A60"/>
    <w:rsid w:val="003B54C3"/>
    <w:rsid w:val="003C244F"/>
    <w:rsid w:val="003C58EF"/>
    <w:rsid w:val="003C7900"/>
    <w:rsid w:val="003D08FD"/>
    <w:rsid w:val="003D1A3E"/>
    <w:rsid w:val="003D4C9F"/>
    <w:rsid w:val="003D5E33"/>
    <w:rsid w:val="003E15F2"/>
    <w:rsid w:val="003E3C82"/>
    <w:rsid w:val="003E7459"/>
    <w:rsid w:val="003E7C40"/>
    <w:rsid w:val="003F001C"/>
    <w:rsid w:val="004006E9"/>
    <w:rsid w:val="00410F7A"/>
    <w:rsid w:val="00412102"/>
    <w:rsid w:val="004151D7"/>
    <w:rsid w:val="00415A28"/>
    <w:rsid w:val="0042428A"/>
    <w:rsid w:val="0042561B"/>
    <w:rsid w:val="0043193A"/>
    <w:rsid w:val="004324CD"/>
    <w:rsid w:val="00437374"/>
    <w:rsid w:val="00446282"/>
    <w:rsid w:val="00453B0C"/>
    <w:rsid w:val="0046595F"/>
    <w:rsid w:val="00474F29"/>
    <w:rsid w:val="00476B22"/>
    <w:rsid w:val="0047794C"/>
    <w:rsid w:val="0048689F"/>
    <w:rsid w:val="00487994"/>
    <w:rsid w:val="004901BB"/>
    <w:rsid w:val="00492260"/>
    <w:rsid w:val="00496D24"/>
    <w:rsid w:val="00496EDC"/>
    <w:rsid w:val="004A1198"/>
    <w:rsid w:val="004A1722"/>
    <w:rsid w:val="004A2D16"/>
    <w:rsid w:val="004A34A8"/>
    <w:rsid w:val="004A5BBF"/>
    <w:rsid w:val="004B38E8"/>
    <w:rsid w:val="004C385C"/>
    <w:rsid w:val="004D6574"/>
    <w:rsid w:val="004D67CC"/>
    <w:rsid w:val="004D699B"/>
    <w:rsid w:val="004E2526"/>
    <w:rsid w:val="004E6AE6"/>
    <w:rsid w:val="004F17F8"/>
    <w:rsid w:val="0050291C"/>
    <w:rsid w:val="00504E6C"/>
    <w:rsid w:val="00511417"/>
    <w:rsid w:val="0051795C"/>
    <w:rsid w:val="005227E1"/>
    <w:rsid w:val="005244BA"/>
    <w:rsid w:val="00525935"/>
    <w:rsid w:val="00532EF4"/>
    <w:rsid w:val="0053311B"/>
    <w:rsid w:val="0053624F"/>
    <w:rsid w:val="00545FBF"/>
    <w:rsid w:val="00546DF5"/>
    <w:rsid w:val="00547C0E"/>
    <w:rsid w:val="00554764"/>
    <w:rsid w:val="00554E92"/>
    <w:rsid w:val="00557AEB"/>
    <w:rsid w:val="00560EFA"/>
    <w:rsid w:val="00564111"/>
    <w:rsid w:val="0056415A"/>
    <w:rsid w:val="0056725C"/>
    <w:rsid w:val="00567F4A"/>
    <w:rsid w:val="00575650"/>
    <w:rsid w:val="0058168A"/>
    <w:rsid w:val="00594365"/>
    <w:rsid w:val="00595282"/>
    <w:rsid w:val="00596222"/>
    <w:rsid w:val="005965D3"/>
    <w:rsid w:val="005A7B44"/>
    <w:rsid w:val="005B1792"/>
    <w:rsid w:val="005B1B2E"/>
    <w:rsid w:val="005B4510"/>
    <w:rsid w:val="005B47D6"/>
    <w:rsid w:val="005B5386"/>
    <w:rsid w:val="005B56B7"/>
    <w:rsid w:val="005C4759"/>
    <w:rsid w:val="005C6669"/>
    <w:rsid w:val="005D0F04"/>
    <w:rsid w:val="005D1D94"/>
    <w:rsid w:val="005D663D"/>
    <w:rsid w:val="005D73D4"/>
    <w:rsid w:val="005E0F0D"/>
    <w:rsid w:val="005E2551"/>
    <w:rsid w:val="005E2AED"/>
    <w:rsid w:val="005E6728"/>
    <w:rsid w:val="005E7A3F"/>
    <w:rsid w:val="005F2439"/>
    <w:rsid w:val="005F4351"/>
    <w:rsid w:val="00602086"/>
    <w:rsid w:val="00602257"/>
    <w:rsid w:val="00605FFE"/>
    <w:rsid w:val="00611AB6"/>
    <w:rsid w:val="006171E6"/>
    <w:rsid w:val="006256BB"/>
    <w:rsid w:val="00631DD5"/>
    <w:rsid w:val="0063224D"/>
    <w:rsid w:val="006329D6"/>
    <w:rsid w:val="00634ACB"/>
    <w:rsid w:val="00635E46"/>
    <w:rsid w:val="00640F54"/>
    <w:rsid w:val="006426A0"/>
    <w:rsid w:val="0065011B"/>
    <w:rsid w:val="006611C0"/>
    <w:rsid w:val="00664464"/>
    <w:rsid w:val="00670E3A"/>
    <w:rsid w:val="006718CE"/>
    <w:rsid w:val="00674CAA"/>
    <w:rsid w:val="00675C93"/>
    <w:rsid w:val="00680DDD"/>
    <w:rsid w:val="006869B2"/>
    <w:rsid w:val="0068753C"/>
    <w:rsid w:val="00687A77"/>
    <w:rsid w:val="0069118C"/>
    <w:rsid w:val="00693905"/>
    <w:rsid w:val="00696C0D"/>
    <w:rsid w:val="006975B8"/>
    <w:rsid w:val="006A5486"/>
    <w:rsid w:val="006A6083"/>
    <w:rsid w:val="006B073D"/>
    <w:rsid w:val="006B22C5"/>
    <w:rsid w:val="006B4424"/>
    <w:rsid w:val="006B6862"/>
    <w:rsid w:val="006B6FE9"/>
    <w:rsid w:val="006B7250"/>
    <w:rsid w:val="006C07E9"/>
    <w:rsid w:val="006C2E21"/>
    <w:rsid w:val="006C4605"/>
    <w:rsid w:val="006C470F"/>
    <w:rsid w:val="006C4F96"/>
    <w:rsid w:val="006C65BB"/>
    <w:rsid w:val="006C7749"/>
    <w:rsid w:val="006D2777"/>
    <w:rsid w:val="006D4871"/>
    <w:rsid w:val="006E2D34"/>
    <w:rsid w:val="006E5DCE"/>
    <w:rsid w:val="006F0230"/>
    <w:rsid w:val="006F348C"/>
    <w:rsid w:val="006F3D23"/>
    <w:rsid w:val="006F4310"/>
    <w:rsid w:val="006F55C1"/>
    <w:rsid w:val="007016B3"/>
    <w:rsid w:val="007019AB"/>
    <w:rsid w:val="00704B40"/>
    <w:rsid w:val="0070587C"/>
    <w:rsid w:val="00706108"/>
    <w:rsid w:val="007117CC"/>
    <w:rsid w:val="00711862"/>
    <w:rsid w:val="00716898"/>
    <w:rsid w:val="00720A7D"/>
    <w:rsid w:val="0072138F"/>
    <w:rsid w:val="00725BD3"/>
    <w:rsid w:val="00725ED1"/>
    <w:rsid w:val="00727216"/>
    <w:rsid w:val="007272A4"/>
    <w:rsid w:val="007276AD"/>
    <w:rsid w:val="00727B8C"/>
    <w:rsid w:val="00730B8C"/>
    <w:rsid w:val="00735409"/>
    <w:rsid w:val="00741F41"/>
    <w:rsid w:val="00744896"/>
    <w:rsid w:val="0075632A"/>
    <w:rsid w:val="0075720A"/>
    <w:rsid w:val="00762F5B"/>
    <w:rsid w:val="0076326E"/>
    <w:rsid w:val="007646D5"/>
    <w:rsid w:val="007675B1"/>
    <w:rsid w:val="00767633"/>
    <w:rsid w:val="00767FBA"/>
    <w:rsid w:val="00771C68"/>
    <w:rsid w:val="00774473"/>
    <w:rsid w:val="00775371"/>
    <w:rsid w:val="00780175"/>
    <w:rsid w:val="00781D46"/>
    <w:rsid w:val="00781DBD"/>
    <w:rsid w:val="00783000"/>
    <w:rsid w:val="00787A55"/>
    <w:rsid w:val="00787F5B"/>
    <w:rsid w:val="00796EBC"/>
    <w:rsid w:val="00797825"/>
    <w:rsid w:val="007A21AF"/>
    <w:rsid w:val="007A26B1"/>
    <w:rsid w:val="007A57A4"/>
    <w:rsid w:val="007B0B95"/>
    <w:rsid w:val="007B1789"/>
    <w:rsid w:val="007B18CB"/>
    <w:rsid w:val="007B5599"/>
    <w:rsid w:val="007C1641"/>
    <w:rsid w:val="007C242B"/>
    <w:rsid w:val="007C471C"/>
    <w:rsid w:val="007C5279"/>
    <w:rsid w:val="007C6E54"/>
    <w:rsid w:val="007D01FA"/>
    <w:rsid w:val="007D2C83"/>
    <w:rsid w:val="007D40AF"/>
    <w:rsid w:val="007D569B"/>
    <w:rsid w:val="007E055E"/>
    <w:rsid w:val="007E3143"/>
    <w:rsid w:val="007E355F"/>
    <w:rsid w:val="007E4BFB"/>
    <w:rsid w:val="007F458B"/>
    <w:rsid w:val="0080116F"/>
    <w:rsid w:val="00802D12"/>
    <w:rsid w:val="00805D9D"/>
    <w:rsid w:val="008145FE"/>
    <w:rsid w:val="00815252"/>
    <w:rsid w:val="00815A20"/>
    <w:rsid w:val="0082247B"/>
    <w:rsid w:val="00822C1E"/>
    <w:rsid w:val="00840017"/>
    <w:rsid w:val="00841E8B"/>
    <w:rsid w:val="0084572E"/>
    <w:rsid w:val="00846525"/>
    <w:rsid w:val="00852B67"/>
    <w:rsid w:val="00861D7B"/>
    <w:rsid w:val="00862BF6"/>
    <w:rsid w:val="0086301B"/>
    <w:rsid w:val="00863E39"/>
    <w:rsid w:val="0086545E"/>
    <w:rsid w:val="00865729"/>
    <w:rsid w:val="00871A1D"/>
    <w:rsid w:val="0087615F"/>
    <w:rsid w:val="00880882"/>
    <w:rsid w:val="008831E0"/>
    <w:rsid w:val="00883DFA"/>
    <w:rsid w:val="00885B77"/>
    <w:rsid w:val="008865AC"/>
    <w:rsid w:val="00893DC2"/>
    <w:rsid w:val="008A599D"/>
    <w:rsid w:val="008A66C7"/>
    <w:rsid w:val="008B23B6"/>
    <w:rsid w:val="008B363B"/>
    <w:rsid w:val="008D328F"/>
    <w:rsid w:val="008D4313"/>
    <w:rsid w:val="008D4529"/>
    <w:rsid w:val="008E30BC"/>
    <w:rsid w:val="008E4DED"/>
    <w:rsid w:val="008E7A8C"/>
    <w:rsid w:val="008F081A"/>
    <w:rsid w:val="008F3BF6"/>
    <w:rsid w:val="00903A2B"/>
    <w:rsid w:val="00910840"/>
    <w:rsid w:val="00911951"/>
    <w:rsid w:val="00913287"/>
    <w:rsid w:val="00915A5A"/>
    <w:rsid w:val="00915DA9"/>
    <w:rsid w:val="009171FE"/>
    <w:rsid w:val="00917EF0"/>
    <w:rsid w:val="009253DC"/>
    <w:rsid w:val="00930E51"/>
    <w:rsid w:val="00931FD9"/>
    <w:rsid w:val="00934B1F"/>
    <w:rsid w:val="009403FD"/>
    <w:rsid w:val="00940693"/>
    <w:rsid w:val="00941684"/>
    <w:rsid w:val="0094247A"/>
    <w:rsid w:val="00953A17"/>
    <w:rsid w:val="00955E88"/>
    <w:rsid w:val="009560B4"/>
    <w:rsid w:val="00956384"/>
    <w:rsid w:val="00962711"/>
    <w:rsid w:val="0096332A"/>
    <w:rsid w:val="00963909"/>
    <w:rsid w:val="00966E16"/>
    <w:rsid w:val="00967611"/>
    <w:rsid w:val="009704C1"/>
    <w:rsid w:val="00971499"/>
    <w:rsid w:val="00971825"/>
    <w:rsid w:val="009749B6"/>
    <w:rsid w:val="009821E6"/>
    <w:rsid w:val="00983CBF"/>
    <w:rsid w:val="00986C34"/>
    <w:rsid w:val="009930A1"/>
    <w:rsid w:val="0099552F"/>
    <w:rsid w:val="009A4E78"/>
    <w:rsid w:val="009A7BE4"/>
    <w:rsid w:val="009B41E0"/>
    <w:rsid w:val="009B74E5"/>
    <w:rsid w:val="009C1A3B"/>
    <w:rsid w:val="009C207C"/>
    <w:rsid w:val="009C2403"/>
    <w:rsid w:val="009C35AA"/>
    <w:rsid w:val="009C4004"/>
    <w:rsid w:val="009C413E"/>
    <w:rsid w:val="009D3C6E"/>
    <w:rsid w:val="009D4CF7"/>
    <w:rsid w:val="009D5B1C"/>
    <w:rsid w:val="009E17D5"/>
    <w:rsid w:val="009E3760"/>
    <w:rsid w:val="009E7E4D"/>
    <w:rsid w:val="009F0308"/>
    <w:rsid w:val="009F2909"/>
    <w:rsid w:val="009F65CA"/>
    <w:rsid w:val="00A03FCC"/>
    <w:rsid w:val="00A0461C"/>
    <w:rsid w:val="00A04F72"/>
    <w:rsid w:val="00A06C66"/>
    <w:rsid w:val="00A16F40"/>
    <w:rsid w:val="00A179DE"/>
    <w:rsid w:val="00A202AE"/>
    <w:rsid w:val="00A232BE"/>
    <w:rsid w:val="00A25EC4"/>
    <w:rsid w:val="00A27F18"/>
    <w:rsid w:val="00A316B3"/>
    <w:rsid w:val="00A342E4"/>
    <w:rsid w:val="00A4125F"/>
    <w:rsid w:val="00A413A7"/>
    <w:rsid w:val="00A41EA7"/>
    <w:rsid w:val="00A4664B"/>
    <w:rsid w:val="00A50526"/>
    <w:rsid w:val="00A51C9C"/>
    <w:rsid w:val="00A624E0"/>
    <w:rsid w:val="00A6447E"/>
    <w:rsid w:val="00A67E31"/>
    <w:rsid w:val="00A70D28"/>
    <w:rsid w:val="00A75196"/>
    <w:rsid w:val="00A766AB"/>
    <w:rsid w:val="00A8515E"/>
    <w:rsid w:val="00A852E1"/>
    <w:rsid w:val="00A91B8F"/>
    <w:rsid w:val="00A94539"/>
    <w:rsid w:val="00AA2C27"/>
    <w:rsid w:val="00AA68A2"/>
    <w:rsid w:val="00AA7744"/>
    <w:rsid w:val="00AB564D"/>
    <w:rsid w:val="00AC3BCF"/>
    <w:rsid w:val="00AC5206"/>
    <w:rsid w:val="00AC5382"/>
    <w:rsid w:val="00AC686A"/>
    <w:rsid w:val="00AC69F0"/>
    <w:rsid w:val="00AC79A7"/>
    <w:rsid w:val="00AD192D"/>
    <w:rsid w:val="00AD19C5"/>
    <w:rsid w:val="00AD2C85"/>
    <w:rsid w:val="00AD4BE1"/>
    <w:rsid w:val="00AD67EF"/>
    <w:rsid w:val="00AD6A48"/>
    <w:rsid w:val="00AD724F"/>
    <w:rsid w:val="00AD7837"/>
    <w:rsid w:val="00AD7FEC"/>
    <w:rsid w:val="00AE409C"/>
    <w:rsid w:val="00AE4D2F"/>
    <w:rsid w:val="00AE7662"/>
    <w:rsid w:val="00AF00DE"/>
    <w:rsid w:val="00AF3270"/>
    <w:rsid w:val="00AF37DE"/>
    <w:rsid w:val="00AF4F27"/>
    <w:rsid w:val="00AF5818"/>
    <w:rsid w:val="00AF688E"/>
    <w:rsid w:val="00B00BBB"/>
    <w:rsid w:val="00B016BB"/>
    <w:rsid w:val="00B026CC"/>
    <w:rsid w:val="00B04331"/>
    <w:rsid w:val="00B074E0"/>
    <w:rsid w:val="00B1166E"/>
    <w:rsid w:val="00B158A8"/>
    <w:rsid w:val="00B16902"/>
    <w:rsid w:val="00B20FDA"/>
    <w:rsid w:val="00B30268"/>
    <w:rsid w:val="00B37E65"/>
    <w:rsid w:val="00B40DC1"/>
    <w:rsid w:val="00B42F00"/>
    <w:rsid w:val="00B43FAE"/>
    <w:rsid w:val="00B46C36"/>
    <w:rsid w:val="00B562A5"/>
    <w:rsid w:val="00B61A55"/>
    <w:rsid w:val="00B63071"/>
    <w:rsid w:val="00B6382D"/>
    <w:rsid w:val="00B6407B"/>
    <w:rsid w:val="00B6561D"/>
    <w:rsid w:val="00B81A5C"/>
    <w:rsid w:val="00B90AD5"/>
    <w:rsid w:val="00B90C73"/>
    <w:rsid w:val="00B93F46"/>
    <w:rsid w:val="00B9485F"/>
    <w:rsid w:val="00B95CC6"/>
    <w:rsid w:val="00B96FA5"/>
    <w:rsid w:val="00BA0269"/>
    <w:rsid w:val="00BA0D49"/>
    <w:rsid w:val="00BA1AF0"/>
    <w:rsid w:val="00BA5501"/>
    <w:rsid w:val="00BA5A7C"/>
    <w:rsid w:val="00BA5DB6"/>
    <w:rsid w:val="00BA5F38"/>
    <w:rsid w:val="00BB0C78"/>
    <w:rsid w:val="00BB4D0C"/>
    <w:rsid w:val="00BB72B7"/>
    <w:rsid w:val="00BB746F"/>
    <w:rsid w:val="00BB75F5"/>
    <w:rsid w:val="00BC3A59"/>
    <w:rsid w:val="00BC486C"/>
    <w:rsid w:val="00BC5473"/>
    <w:rsid w:val="00BC6974"/>
    <w:rsid w:val="00BC6E01"/>
    <w:rsid w:val="00BD0802"/>
    <w:rsid w:val="00BD0AF3"/>
    <w:rsid w:val="00BD4E3B"/>
    <w:rsid w:val="00BD5B08"/>
    <w:rsid w:val="00BE1203"/>
    <w:rsid w:val="00BF0387"/>
    <w:rsid w:val="00BF2510"/>
    <w:rsid w:val="00BF7160"/>
    <w:rsid w:val="00C039FF"/>
    <w:rsid w:val="00C05473"/>
    <w:rsid w:val="00C1147E"/>
    <w:rsid w:val="00C16399"/>
    <w:rsid w:val="00C203EB"/>
    <w:rsid w:val="00C214BD"/>
    <w:rsid w:val="00C34708"/>
    <w:rsid w:val="00C44C97"/>
    <w:rsid w:val="00C466BD"/>
    <w:rsid w:val="00C46C06"/>
    <w:rsid w:val="00C5318B"/>
    <w:rsid w:val="00C60B48"/>
    <w:rsid w:val="00C66C2B"/>
    <w:rsid w:val="00C7006D"/>
    <w:rsid w:val="00C73CA0"/>
    <w:rsid w:val="00C750D9"/>
    <w:rsid w:val="00C808C8"/>
    <w:rsid w:val="00C90EB1"/>
    <w:rsid w:val="00C92EA5"/>
    <w:rsid w:val="00C96B38"/>
    <w:rsid w:val="00CA24E7"/>
    <w:rsid w:val="00CA2602"/>
    <w:rsid w:val="00CA28C9"/>
    <w:rsid w:val="00CA3162"/>
    <w:rsid w:val="00CA6F79"/>
    <w:rsid w:val="00CA745C"/>
    <w:rsid w:val="00CB1A4B"/>
    <w:rsid w:val="00CB569D"/>
    <w:rsid w:val="00CB7961"/>
    <w:rsid w:val="00CC14C6"/>
    <w:rsid w:val="00CC178C"/>
    <w:rsid w:val="00CC3080"/>
    <w:rsid w:val="00CC3F56"/>
    <w:rsid w:val="00CC4A7B"/>
    <w:rsid w:val="00CC5A60"/>
    <w:rsid w:val="00CC6426"/>
    <w:rsid w:val="00CC686C"/>
    <w:rsid w:val="00CC7B9E"/>
    <w:rsid w:val="00CD3BD2"/>
    <w:rsid w:val="00CE04D8"/>
    <w:rsid w:val="00CE1C6C"/>
    <w:rsid w:val="00CE51D0"/>
    <w:rsid w:val="00CE7B2E"/>
    <w:rsid w:val="00CF09C1"/>
    <w:rsid w:val="00CF18EE"/>
    <w:rsid w:val="00CF38FC"/>
    <w:rsid w:val="00CF4B29"/>
    <w:rsid w:val="00CF5DAF"/>
    <w:rsid w:val="00D005DC"/>
    <w:rsid w:val="00D01ED5"/>
    <w:rsid w:val="00D13C34"/>
    <w:rsid w:val="00D14ADB"/>
    <w:rsid w:val="00D20467"/>
    <w:rsid w:val="00D20C45"/>
    <w:rsid w:val="00D32BD3"/>
    <w:rsid w:val="00D33142"/>
    <w:rsid w:val="00D42122"/>
    <w:rsid w:val="00D434D0"/>
    <w:rsid w:val="00D50454"/>
    <w:rsid w:val="00D533DD"/>
    <w:rsid w:val="00D533FA"/>
    <w:rsid w:val="00D57C35"/>
    <w:rsid w:val="00D57CE9"/>
    <w:rsid w:val="00D606E8"/>
    <w:rsid w:val="00D62020"/>
    <w:rsid w:val="00D672A5"/>
    <w:rsid w:val="00D703F2"/>
    <w:rsid w:val="00D726F4"/>
    <w:rsid w:val="00D76358"/>
    <w:rsid w:val="00D81C99"/>
    <w:rsid w:val="00D83B01"/>
    <w:rsid w:val="00D84CED"/>
    <w:rsid w:val="00D85960"/>
    <w:rsid w:val="00D8701C"/>
    <w:rsid w:val="00D906C7"/>
    <w:rsid w:val="00D90E4A"/>
    <w:rsid w:val="00D934A7"/>
    <w:rsid w:val="00D9502D"/>
    <w:rsid w:val="00D96165"/>
    <w:rsid w:val="00DB6B59"/>
    <w:rsid w:val="00DC2849"/>
    <w:rsid w:val="00DD0E60"/>
    <w:rsid w:val="00DD11BA"/>
    <w:rsid w:val="00DD7C1E"/>
    <w:rsid w:val="00DE142D"/>
    <w:rsid w:val="00DF179E"/>
    <w:rsid w:val="00DF3011"/>
    <w:rsid w:val="00DF353E"/>
    <w:rsid w:val="00DF3EFA"/>
    <w:rsid w:val="00E03010"/>
    <w:rsid w:val="00E07048"/>
    <w:rsid w:val="00E12D06"/>
    <w:rsid w:val="00E14084"/>
    <w:rsid w:val="00E15A15"/>
    <w:rsid w:val="00E16524"/>
    <w:rsid w:val="00E2036F"/>
    <w:rsid w:val="00E20596"/>
    <w:rsid w:val="00E20AA8"/>
    <w:rsid w:val="00E24925"/>
    <w:rsid w:val="00E27FB6"/>
    <w:rsid w:val="00E300A8"/>
    <w:rsid w:val="00E30E47"/>
    <w:rsid w:val="00E32252"/>
    <w:rsid w:val="00E350DB"/>
    <w:rsid w:val="00E35C61"/>
    <w:rsid w:val="00E36577"/>
    <w:rsid w:val="00E3796E"/>
    <w:rsid w:val="00E525E3"/>
    <w:rsid w:val="00E55878"/>
    <w:rsid w:val="00E57D10"/>
    <w:rsid w:val="00E61985"/>
    <w:rsid w:val="00E62516"/>
    <w:rsid w:val="00E63D36"/>
    <w:rsid w:val="00E64733"/>
    <w:rsid w:val="00E71740"/>
    <w:rsid w:val="00E73CF4"/>
    <w:rsid w:val="00E833EF"/>
    <w:rsid w:val="00E84129"/>
    <w:rsid w:val="00E872A5"/>
    <w:rsid w:val="00E93A72"/>
    <w:rsid w:val="00EA252D"/>
    <w:rsid w:val="00EB7309"/>
    <w:rsid w:val="00EC4070"/>
    <w:rsid w:val="00ED054E"/>
    <w:rsid w:val="00ED3EE3"/>
    <w:rsid w:val="00ED4E97"/>
    <w:rsid w:val="00ED671C"/>
    <w:rsid w:val="00EE2129"/>
    <w:rsid w:val="00EE2162"/>
    <w:rsid w:val="00EE3D05"/>
    <w:rsid w:val="00EE7CD5"/>
    <w:rsid w:val="00EF2AF1"/>
    <w:rsid w:val="00EF486A"/>
    <w:rsid w:val="00F0005F"/>
    <w:rsid w:val="00F00862"/>
    <w:rsid w:val="00F04BF5"/>
    <w:rsid w:val="00F14AEA"/>
    <w:rsid w:val="00F21FF6"/>
    <w:rsid w:val="00F24C12"/>
    <w:rsid w:val="00F25A04"/>
    <w:rsid w:val="00F30853"/>
    <w:rsid w:val="00F336D6"/>
    <w:rsid w:val="00F4477E"/>
    <w:rsid w:val="00F44CDC"/>
    <w:rsid w:val="00F459F3"/>
    <w:rsid w:val="00F54B89"/>
    <w:rsid w:val="00F607D2"/>
    <w:rsid w:val="00F6168E"/>
    <w:rsid w:val="00F66EF5"/>
    <w:rsid w:val="00F67240"/>
    <w:rsid w:val="00F70368"/>
    <w:rsid w:val="00F73E44"/>
    <w:rsid w:val="00F76707"/>
    <w:rsid w:val="00F83E37"/>
    <w:rsid w:val="00F94901"/>
    <w:rsid w:val="00F95282"/>
    <w:rsid w:val="00FA0FD1"/>
    <w:rsid w:val="00FA6A12"/>
    <w:rsid w:val="00FB2ACE"/>
    <w:rsid w:val="00FB36BC"/>
    <w:rsid w:val="00FB53A1"/>
    <w:rsid w:val="00FB583D"/>
    <w:rsid w:val="00FC08A7"/>
    <w:rsid w:val="00FC0FA2"/>
    <w:rsid w:val="00FC4E84"/>
    <w:rsid w:val="00FC5441"/>
    <w:rsid w:val="00FC776C"/>
    <w:rsid w:val="00FC7FAD"/>
    <w:rsid w:val="00FD207E"/>
    <w:rsid w:val="00FD3DC1"/>
    <w:rsid w:val="00FE7988"/>
    <w:rsid w:val="00FE7B42"/>
    <w:rsid w:val="00FF0B67"/>
    <w:rsid w:val="00FF241F"/>
    <w:rsid w:val="00FF4192"/>
    <w:rsid w:val="00FF41D1"/>
    <w:rsid w:val="00FF4221"/>
    <w:rsid w:val="00FF669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AutoShape 14"/>
        <o:r id="V:Rule2" type="connector" idref="#AutoShape 170"/>
        <o:r id="V:Rule3" type="connector" idref="#AutoShape 163"/>
        <o:r id="V:Rule4" type="connector" idref="#AutoShape 145"/>
        <o:r id="V:Rule5" type="connector" idref="#AutoShape 146"/>
        <o:r id="V:Rule6" type="connector" idref="#AutoShape 151"/>
        <o:r id="V:Rule7" type="connector" idref="#AutoShape 174"/>
        <o:r id="V:Rule8" type="connector" idref="#AutoShape 17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64" w:lineRule="auto"/>
        <w:ind w:right="173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311B"/>
    <w:pPr>
      <w:ind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3311B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53311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3311B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41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41E3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95FAE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0D34B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D34BC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266654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64" w:lineRule="auto"/>
        <w:ind w:right="173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311B"/>
    <w:pPr>
      <w:ind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3311B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53311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3311B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41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41E3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95FAE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0D34B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D34BC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266654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73.bin"/><Relationship Id="rId21" Type="http://schemas.openxmlformats.org/officeDocument/2006/relationships/oleObject" Target="embeddings/oleObject9.bin"/><Relationship Id="rId42" Type="http://schemas.openxmlformats.org/officeDocument/2006/relationships/image" Target="media/image13.wmf"/><Relationship Id="rId47" Type="http://schemas.openxmlformats.org/officeDocument/2006/relationships/image" Target="media/image15.wmf"/><Relationship Id="rId63" Type="http://schemas.openxmlformats.org/officeDocument/2006/relationships/image" Target="media/image23.wmf"/><Relationship Id="rId68" Type="http://schemas.openxmlformats.org/officeDocument/2006/relationships/image" Target="media/image24.wmf"/><Relationship Id="rId84" Type="http://schemas.openxmlformats.org/officeDocument/2006/relationships/oleObject" Target="embeddings/oleObject49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8.bin"/><Relationship Id="rId133" Type="http://schemas.openxmlformats.org/officeDocument/2006/relationships/oleObject" Target="embeddings/oleObject84.bin"/><Relationship Id="rId138" Type="http://schemas.openxmlformats.org/officeDocument/2006/relationships/oleObject" Target="embeddings/oleObject88.bin"/><Relationship Id="rId154" Type="http://schemas.openxmlformats.org/officeDocument/2006/relationships/oleObject" Target="embeddings/oleObject99.bin"/><Relationship Id="rId159" Type="http://schemas.openxmlformats.org/officeDocument/2006/relationships/oleObject" Target="embeddings/oleObject103.bin"/><Relationship Id="rId175" Type="http://schemas.openxmlformats.org/officeDocument/2006/relationships/fontTable" Target="fontTable.xml"/><Relationship Id="rId170" Type="http://schemas.openxmlformats.org/officeDocument/2006/relationships/oleObject" Target="embeddings/oleObject110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0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62.bin"/><Relationship Id="rId123" Type="http://schemas.openxmlformats.org/officeDocument/2006/relationships/oleObject" Target="embeddings/oleObject77.bin"/><Relationship Id="rId128" Type="http://schemas.openxmlformats.org/officeDocument/2006/relationships/oleObject" Target="embeddings/oleObject80.bin"/><Relationship Id="rId144" Type="http://schemas.openxmlformats.org/officeDocument/2006/relationships/oleObject" Target="embeddings/oleObject92.bin"/><Relationship Id="rId149" Type="http://schemas.openxmlformats.org/officeDocument/2006/relationships/oleObject" Target="embeddings/oleObject96.bin"/><Relationship Id="rId5" Type="http://schemas.openxmlformats.org/officeDocument/2006/relationships/webSettings" Target="webSettings.xml"/><Relationship Id="rId90" Type="http://schemas.openxmlformats.org/officeDocument/2006/relationships/image" Target="media/image31.wmf"/><Relationship Id="rId95" Type="http://schemas.openxmlformats.org/officeDocument/2006/relationships/oleObject" Target="embeddings/oleObject56.bin"/><Relationship Id="rId160" Type="http://schemas.openxmlformats.org/officeDocument/2006/relationships/image" Target="media/image50.wmf"/><Relationship Id="rId165" Type="http://schemas.openxmlformats.org/officeDocument/2006/relationships/oleObject" Target="embeddings/oleObject107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9.bin"/><Relationship Id="rId118" Type="http://schemas.openxmlformats.org/officeDocument/2006/relationships/oleObject" Target="embeddings/oleObject74.bin"/><Relationship Id="rId134" Type="http://schemas.openxmlformats.org/officeDocument/2006/relationships/image" Target="media/image43.wmf"/><Relationship Id="rId139" Type="http://schemas.openxmlformats.org/officeDocument/2006/relationships/image" Target="media/image44.wmf"/><Relationship Id="rId80" Type="http://schemas.openxmlformats.org/officeDocument/2006/relationships/oleObject" Target="embeddings/oleObject46.bin"/><Relationship Id="rId85" Type="http://schemas.openxmlformats.org/officeDocument/2006/relationships/image" Target="media/image29.wmf"/><Relationship Id="rId150" Type="http://schemas.openxmlformats.org/officeDocument/2006/relationships/image" Target="media/image47.wmf"/><Relationship Id="rId155" Type="http://schemas.openxmlformats.org/officeDocument/2006/relationships/oleObject" Target="embeddings/oleObject100.bin"/><Relationship Id="rId171" Type="http://schemas.openxmlformats.org/officeDocument/2006/relationships/oleObject" Target="embeddings/oleObject111.bin"/><Relationship Id="rId176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1.wmf"/><Relationship Id="rId59" Type="http://schemas.openxmlformats.org/officeDocument/2006/relationships/image" Target="media/image21.wmf"/><Relationship Id="rId103" Type="http://schemas.openxmlformats.org/officeDocument/2006/relationships/image" Target="media/image34.wmf"/><Relationship Id="rId108" Type="http://schemas.openxmlformats.org/officeDocument/2006/relationships/oleObject" Target="embeddings/oleObject66.bin"/><Relationship Id="rId124" Type="http://schemas.openxmlformats.org/officeDocument/2006/relationships/image" Target="media/image40.wmf"/><Relationship Id="rId129" Type="http://schemas.openxmlformats.org/officeDocument/2006/relationships/oleObject" Target="embeddings/oleObject81.bin"/><Relationship Id="rId54" Type="http://schemas.openxmlformats.org/officeDocument/2006/relationships/oleObject" Target="embeddings/oleObject29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7.wmf"/><Relationship Id="rId91" Type="http://schemas.openxmlformats.org/officeDocument/2006/relationships/oleObject" Target="embeddings/oleObject53.bin"/><Relationship Id="rId96" Type="http://schemas.openxmlformats.org/officeDocument/2006/relationships/oleObject" Target="embeddings/oleObject57.bin"/><Relationship Id="rId140" Type="http://schemas.openxmlformats.org/officeDocument/2006/relationships/oleObject" Target="embeddings/oleObject89.bin"/><Relationship Id="rId145" Type="http://schemas.openxmlformats.org/officeDocument/2006/relationships/image" Target="media/image46.wmf"/><Relationship Id="rId161" Type="http://schemas.openxmlformats.org/officeDocument/2006/relationships/oleObject" Target="embeddings/oleObject104.bin"/><Relationship Id="rId166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6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70.bin"/><Relationship Id="rId119" Type="http://schemas.openxmlformats.org/officeDocument/2006/relationships/oleObject" Target="embeddings/oleObject7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image" Target="media/image26.wmf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0.bin"/><Relationship Id="rId94" Type="http://schemas.openxmlformats.org/officeDocument/2006/relationships/image" Target="media/image32.wmf"/><Relationship Id="rId99" Type="http://schemas.openxmlformats.org/officeDocument/2006/relationships/oleObject" Target="embeddings/oleObject60.bin"/><Relationship Id="rId101" Type="http://schemas.openxmlformats.org/officeDocument/2006/relationships/image" Target="media/image33.wmf"/><Relationship Id="rId122" Type="http://schemas.openxmlformats.org/officeDocument/2006/relationships/image" Target="media/image39.wmf"/><Relationship Id="rId130" Type="http://schemas.openxmlformats.org/officeDocument/2006/relationships/oleObject" Target="embeddings/oleObject82.bin"/><Relationship Id="rId135" Type="http://schemas.openxmlformats.org/officeDocument/2006/relationships/oleObject" Target="embeddings/oleObject85.bin"/><Relationship Id="rId143" Type="http://schemas.openxmlformats.org/officeDocument/2006/relationships/oleObject" Target="embeddings/oleObject91.bin"/><Relationship Id="rId148" Type="http://schemas.openxmlformats.org/officeDocument/2006/relationships/oleObject" Target="embeddings/oleObject95.bin"/><Relationship Id="rId151" Type="http://schemas.openxmlformats.org/officeDocument/2006/relationships/oleObject" Target="embeddings/oleObject97.bin"/><Relationship Id="rId156" Type="http://schemas.openxmlformats.org/officeDocument/2006/relationships/oleObject" Target="embeddings/oleObject101.bin"/><Relationship Id="rId164" Type="http://schemas.openxmlformats.org/officeDocument/2006/relationships/image" Target="media/image51.wmf"/><Relationship Id="rId169" Type="http://schemas.openxmlformats.org/officeDocument/2006/relationships/oleObject" Target="embeddings/oleObject109.bin"/><Relationship Id="rId177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112.bin"/><Relationship Id="rId13" Type="http://schemas.openxmlformats.org/officeDocument/2006/relationships/oleObject" Target="embeddings/oleObject3.bin"/><Relationship Id="rId18" Type="http://schemas.openxmlformats.org/officeDocument/2006/relationships/image" Target="media/image4.wmf"/><Relationship Id="rId39" Type="http://schemas.openxmlformats.org/officeDocument/2006/relationships/oleObject" Target="embeddings/oleObject21.bin"/><Relationship Id="rId109" Type="http://schemas.openxmlformats.org/officeDocument/2006/relationships/image" Target="media/image36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3.bin"/><Relationship Id="rId120" Type="http://schemas.openxmlformats.org/officeDocument/2006/relationships/image" Target="media/image38.wmf"/><Relationship Id="rId125" Type="http://schemas.openxmlformats.org/officeDocument/2006/relationships/oleObject" Target="embeddings/oleObject78.bin"/><Relationship Id="rId141" Type="http://schemas.openxmlformats.org/officeDocument/2006/relationships/oleObject" Target="embeddings/oleObject90.bin"/><Relationship Id="rId146" Type="http://schemas.openxmlformats.org/officeDocument/2006/relationships/oleObject" Target="embeddings/oleObject93.bin"/><Relationship Id="rId167" Type="http://schemas.openxmlformats.org/officeDocument/2006/relationships/oleObject" Target="embeddings/oleObject108.bin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92" Type="http://schemas.openxmlformats.org/officeDocument/2006/relationships/oleObject" Target="embeddings/oleObject54.bin"/><Relationship Id="rId162" Type="http://schemas.openxmlformats.org/officeDocument/2006/relationships/oleObject" Target="embeddings/oleObject105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2.wmf"/><Relationship Id="rId45" Type="http://schemas.openxmlformats.org/officeDocument/2006/relationships/image" Target="media/image14.wmf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1.bin"/><Relationship Id="rId131" Type="http://schemas.openxmlformats.org/officeDocument/2006/relationships/image" Target="media/image42.wmf"/><Relationship Id="rId136" Type="http://schemas.openxmlformats.org/officeDocument/2006/relationships/oleObject" Target="embeddings/oleObject86.bin"/><Relationship Id="rId157" Type="http://schemas.openxmlformats.org/officeDocument/2006/relationships/oleObject" Target="embeddings/oleObject102.bin"/><Relationship Id="rId61" Type="http://schemas.openxmlformats.org/officeDocument/2006/relationships/image" Target="media/image22.wmf"/><Relationship Id="rId82" Type="http://schemas.openxmlformats.org/officeDocument/2006/relationships/oleObject" Target="embeddings/oleObject48.bin"/><Relationship Id="rId152" Type="http://schemas.openxmlformats.org/officeDocument/2006/relationships/image" Target="media/image48.wmf"/><Relationship Id="rId173" Type="http://schemas.openxmlformats.org/officeDocument/2006/relationships/oleObject" Target="embeddings/oleObject113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61.bin"/><Relationship Id="rId105" Type="http://schemas.openxmlformats.org/officeDocument/2006/relationships/image" Target="media/image35.wmf"/><Relationship Id="rId126" Type="http://schemas.openxmlformats.org/officeDocument/2006/relationships/oleObject" Target="embeddings/oleObject79.bin"/><Relationship Id="rId147" Type="http://schemas.openxmlformats.org/officeDocument/2006/relationships/oleObject" Target="embeddings/oleObject94.bin"/><Relationship Id="rId168" Type="http://schemas.openxmlformats.org/officeDocument/2006/relationships/image" Target="media/image53.wmf"/><Relationship Id="rId8" Type="http://schemas.openxmlformats.org/officeDocument/2006/relationships/image" Target="media/image1.wmf"/><Relationship Id="rId51" Type="http://schemas.openxmlformats.org/officeDocument/2006/relationships/image" Target="media/image17.wmf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5.bin"/><Relationship Id="rId98" Type="http://schemas.openxmlformats.org/officeDocument/2006/relationships/oleObject" Target="embeddings/oleObject59.bin"/><Relationship Id="rId121" Type="http://schemas.openxmlformats.org/officeDocument/2006/relationships/oleObject" Target="embeddings/oleObject76.bin"/><Relationship Id="rId142" Type="http://schemas.openxmlformats.org/officeDocument/2006/relationships/image" Target="media/image45.wmf"/><Relationship Id="rId163" Type="http://schemas.openxmlformats.org/officeDocument/2006/relationships/oleObject" Target="embeddings/oleObject106.bin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72.bin"/><Relationship Id="rId137" Type="http://schemas.openxmlformats.org/officeDocument/2006/relationships/oleObject" Target="embeddings/oleObject87.bin"/><Relationship Id="rId158" Type="http://schemas.openxmlformats.org/officeDocument/2006/relationships/image" Target="media/image49.wmf"/><Relationship Id="rId20" Type="http://schemas.openxmlformats.org/officeDocument/2006/relationships/image" Target="media/image5.wmf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3.bin"/><Relationship Id="rId83" Type="http://schemas.openxmlformats.org/officeDocument/2006/relationships/image" Target="media/image28.wmf"/><Relationship Id="rId88" Type="http://schemas.openxmlformats.org/officeDocument/2006/relationships/image" Target="media/image30.wmf"/><Relationship Id="rId111" Type="http://schemas.openxmlformats.org/officeDocument/2006/relationships/image" Target="media/image37.wmf"/><Relationship Id="rId132" Type="http://schemas.openxmlformats.org/officeDocument/2006/relationships/oleObject" Target="embeddings/oleObject83.bin"/><Relationship Id="rId153" Type="http://schemas.openxmlformats.org/officeDocument/2006/relationships/oleObject" Target="embeddings/oleObject98.bin"/><Relationship Id="rId174" Type="http://schemas.openxmlformats.org/officeDocument/2006/relationships/footer" Target="footer1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64.bin"/><Relationship Id="rId127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392F8A-C4EB-4BE2-BAFC-F4243F7025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294</Words>
  <Characters>13077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e Viet Nam</Company>
  <LinksUpToDate>false</LinksUpToDate>
  <CharactersWithSpaces>153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PT Shop</dc:creator>
  <cp:lastModifiedBy>Windows User</cp:lastModifiedBy>
  <cp:revision>4</cp:revision>
  <cp:lastPrinted>2018-02-28T06:27:00Z</cp:lastPrinted>
  <dcterms:created xsi:type="dcterms:W3CDTF">2017-09-16T07:02:00Z</dcterms:created>
  <dcterms:modified xsi:type="dcterms:W3CDTF">2018-02-28T0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